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6" r:id="rId3"/>
  </p:sldMasterIdLst>
  <p:notesMasterIdLst>
    <p:notesMasterId r:id="rId33"/>
  </p:notesMasterIdLst>
  <p:sldIdLst>
    <p:sldId id="913" r:id="rId4"/>
    <p:sldId id="755" r:id="rId5"/>
    <p:sldId id="756" r:id="rId6"/>
    <p:sldId id="757" r:id="rId7"/>
    <p:sldId id="758" r:id="rId8"/>
    <p:sldId id="759" r:id="rId9"/>
    <p:sldId id="760" r:id="rId10"/>
    <p:sldId id="761" r:id="rId11"/>
    <p:sldId id="762" r:id="rId12"/>
    <p:sldId id="763" r:id="rId13"/>
    <p:sldId id="764" r:id="rId14"/>
    <p:sldId id="765" r:id="rId15"/>
    <p:sldId id="766" r:id="rId16"/>
    <p:sldId id="767" r:id="rId17"/>
    <p:sldId id="768" r:id="rId18"/>
    <p:sldId id="769" r:id="rId19"/>
    <p:sldId id="770" r:id="rId20"/>
    <p:sldId id="771" r:id="rId21"/>
    <p:sldId id="772" r:id="rId22"/>
    <p:sldId id="773" r:id="rId23"/>
    <p:sldId id="774" r:id="rId24"/>
    <p:sldId id="775" r:id="rId25"/>
    <p:sldId id="776" r:id="rId26"/>
    <p:sldId id="777" r:id="rId27"/>
    <p:sldId id="778" r:id="rId28"/>
    <p:sldId id="779" r:id="rId29"/>
    <p:sldId id="780" r:id="rId30"/>
    <p:sldId id="781" r:id="rId31"/>
    <p:sldId id="914" r:id="rId3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08">
          <p15:clr>
            <a:srgbClr val="A4A3A4"/>
          </p15:clr>
        </p15:guide>
        <p15:guide id="2" pos="55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FF66"/>
    <a:srgbClr val="00FFFF"/>
    <a:srgbClr val="0000FF"/>
    <a:srgbClr val="FF6600"/>
    <a:srgbClr val="53B0C9"/>
    <a:srgbClr val="FFFF99"/>
    <a:srgbClr val="953735"/>
    <a:srgbClr val="00CC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872" autoAdjust="0"/>
    <p:restoredTop sz="83883" autoAdjust="0"/>
  </p:normalViewPr>
  <p:slideViewPr>
    <p:cSldViewPr>
      <p:cViewPr varScale="1">
        <p:scale>
          <a:sx n="109" d="100"/>
          <a:sy n="109" d="100"/>
        </p:scale>
        <p:origin x="374" y="82"/>
      </p:cViewPr>
      <p:guideLst>
        <p:guide orient="horz" pos="708"/>
        <p:guide pos="5520"/>
      </p:guideLst>
    </p:cSldViewPr>
  </p:slideViewPr>
  <p:outlineViewPr>
    <p:cViewPr>
      <p:scale>
        <a:sx n="33" d="100"/>
        <a:sy n="33" d="100"/>
      </p:scale>
      <p:origin x="0" y="1962"/>
    </p:cViewPr>
  </p:outlin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07009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83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12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22024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1000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5742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24791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21639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48825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7842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474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422110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7014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9477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2327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2562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094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924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7553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526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088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8355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94215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918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9375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4378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07412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38462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40171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348711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406871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06433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0151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9363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667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042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60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003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19" Type="http://schemas.microsoft.com/office/2007/relationships/hdphoto" Target="../media/hdphoto1.wdp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544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5977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Related image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739" y="-77926"/>
            <a:ext cx="9244428" cy="5299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06"/>
          <a:stretch/>
        </p:blipFill>
        <p:spPr>
          <a:xfrm>
            <a:off x="4068386" y="201084"/>
            <a:ext cx="4608070" cy="4937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553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10.wmf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7.wmf"/><Relationship Id="rId25" Type="http://schemas.openxmlformats.org/officeDocument/2006/relationships/image" Target="../media/image19.w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oleObject" Target="../embeddings/oleObject17.bin"/><Relationship Id="rId10" Type="http://schemas.openxmlformats.org/officeDocument/2006/relationships/oleObject" Target="../embeddings/oleObject9.bin"/><Relationship Id="rId19" Type="http://schemas.openxmlformats.org/officeDocument/2006/relationships/oleObject" Target="../embeddings/oleObject14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1.bin"/><Relationship Id="rId22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image" Target="../media/image10.wmf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image" Target="../media/image3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32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1.png"/><Relationship Id="rId3" Type="http://schemas.openxmlformats.org/officeDocument/2006/relationships/image" Target="../media/image1321.png"/><Relationship Id="rId7" Type="http://schemas.openxmlformats.org/officeDocument/2006/relationships/image" Target="../media/image1361.png"/><Relationship Id="rId2" Type="http://schemas.openxmlformats.org/officeDocument/2006/relationships/image" Target="../media/image13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1.png"/><Relationship Id="rId11" Type="http://schemas.openxmlformats.org/officeDocument/2006/relationships/image" Target="../media/image1401.png"/><Relationship Id="rId5" Type="http://schemas.openxmlformats.org/officeDocument/2006/relationships/image" Target="../media/image1341.png"/><Relationship Id="rId10" Type="http://schemas.openxmlformats.org/officeDocument/2006/relationships/image" Target="../media/image1391.png"/><Relationship Id="rId4" Type="http://schemas.openxmlformats.org/officeDocument/2006/relationships/image" Target="../media/image1331.png"/><Relationship Id="rId9" Type="http://schemas.openxmlformats.org/officeDocument/2006/relationships/image" Target="../media/image138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0.png"/><Relationship Id="rId13" Type="http://schemas.openxmlformats.org/officeDocument/2006/relationships/image" Target="../media/image29.png"/><Relationship Id="rId18" Type="http://schemas.openxmlformats.org/officeDocument/2006/relationships/image" Target="../media/image1400.png"/><Relationship Id="rId3" Type="http://schemas.openxmlformats.org/officeDocument/2006/relationships/image" Target="../media/image1140.png"/><Relationship Id="rId21" Type="http://schemas.openxmlformats.org/officeDocument/2006/relationships/image" Target="../media/image32.png"/><Relationship Id="rId7" Type="http://schemas.openxmlformats.org/officeDocument/2006/relationships/image" Target="../media/image1340.png"/><Relationship Id="rId12" Type="http://schemas.openxmlformats.org/officeDocument/2006/relationships/image" Target="../media/image28.png"/><Relationship Id="rId17" Type="http://schemas.openxmlformats.org/officeDocument/2006/relationships/image" Target="../media/image1390.png"/><Relationship Id="rId2" Type="http://schemas.openxmlformats.org/officeDocument/2006/relationships/image" Target="../media/image1130.png"/><Relationship Id="rId16" Type="http://schemas.openxmlformats.org/officeDocument/2006/relationships/image" Target="../media/image1290.png"/><Relationship Id="rId20" Type="http://schemas.openxmlformats.org/officeDocument/2006/relationships/image" Target="../media/image14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0.png"/><Relationship Id="rId11" Type="http://schemas.openxmlformats.org/officeDocument/2006/relationships/image" Target="../media/image1380.png"/><Relationship Id="rId5" Type="http://schemas.openxmlformats.org/officeDocument/2006/relationships/image" Target="../media/image1320.png"/><Relationship Id="rId15" Type="http://schemas.openxmlformats.org/officeDocument/2006/relationships/image" Target="../media/image31.png"/><Relationship Id="rId10" Type="http://schemas.openxmlformats.org/officeDocument/2006/relationships/image" Target="../media/image1370.png"/><Relationship Id="rId19" Type="http://schemas.openxmlformats.org/officeDocument/2006/relationships/image" Target="../media/image1410.png"/><Relationship Id="rId4" Type="http://schemas.openxmlformats.org/officeDocument/2006/relationships/image" Target="../media/image1300.png"/><Relationship Id="rId9" Type="http://schemas.openxmlformats.org/officeDocument/2006/relationships/image" Target="../media/image1360.png"/><Relationship Id="rId14" Type="http://schemas.openxmlformats.org/officeDocument/2006/relationships/image" Target="../media/image30.png"/><Relationship Id="rId22" Type="http://schemas.openxmlformats.org/officeDocument/2006/relationships/image" Target="../media/image33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png"/><Relationship Id="rId3" Type="http://schemas.openxmlformats.org/officeDocument/2006/relationships/image" Target="../media/image398.png"/><Relationship Id="rId7" Type="http://schemas.openxmlformats.org/officeDocument/2006/relationships/image" Target="../media/image240.png"/><Relationship Id="rId2" Type="http://schemas.openxmlformats.org/officeDocument/2006/relationships/image" Target="../media/image2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9.png"/><Relationship Id="rId5" Type="http://schemas.openxmlformats.org/officeDocument/2006/relationships/image" Target="../media/image238.png"/><Relationship Id="rId10" Type="http://schemas.openxmlformats.org/officeDocument/2006/relationships/image" Target="../media/image243.png"/><Relationship Id="rId4" Type="http://schemas.openxmlformats.org/officeDocument/2006/relationships/image" Target="../media/image237.png"/><Relationship Id="rId9" Type="http://schemas.openxmlformats.org/officeDocument/2006/relationships/image" Target="../media/image24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6.bin"/><Relationship Id="rId26" Type="http://schemas.openxmlformats.org/officeDocument/2006/relationships/image" Target="../media/image49.wmf"/><Relationship Id="rId3" Type="http://schemas.openxmlformats.org/officeDocument/2006/relationships/image" Target="../media/image38.wmf"/><Relationship Id="rId21" Type="http://schemas.openxmlformats.org/officeDocument/2006/relationships/oleObject" Target="../embeddings/oleObject48.bin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5.wmf"/><Relationship Id="rId25" Type="http://schemas.openxmlformats.org/officeDocument/2006/relationships/oleObject" Target="../embeddings/oleObject50.bin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2.wmf"/><Relationship Id="rId24" Type="http://schemas.openxmlformats.org/officeDocument/2006/relationships/image" Target="../media/image48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50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4.bin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19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2360882" y="1971586"/>
            <a:ext cx="44222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200" b="1" dirty="0">
                <a:solidFill>
                  <a:prstClr val="black"/>
                </a:solidFill>
              </a:rPr>
              <a:t>Lecture_05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8881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379036"/>
            <a:ext cx="4376519" cy="707886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  <a:tabLst>
                <a:tab pos="347663" algn="l"/>
              </a:tabLst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Word proble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</a:t>
            </a:r>
          </a:p>
          <a:p>
            <a:pPr>
              <a:tabLst>
                <a:tab pos="347663" algn="l"/>
              </a:tabLst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	Formula</a:t>
            </a: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096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</p:spTree>
    <p:extLst>
      <p:ext uri="{BB962C8B-B14F-4D97-AF65-F5344CB8AC3E}">
        <p14:creationId xmlns:p14="http://schemas.microsoft.com/office/powerpoint/2010/main" val="38039376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>
            <a:off x="4153414" y="1084625"/>
            <a:ext cx="775055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548865" y="1077431"/>
            <a:ext cx="3616109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4956524" y="822696"/>
            <a:ext cx="2513641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544343" y="822696"/>
            <a:ext cx="4394462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154169" y="581025"/>
            <a:ext cx="4018031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184343" y="581025"/>
            <a:ext cx="984115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9923" y="552450"/>
            <a:ext cx="7481552" cy="830997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Q.20) </a:t>
            </a:r>
            <a:r>
              <a:rPr lang="en-US" sz="1600" b="1" kern="0" dirty="0" err="1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Ramkali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saved Rs.5 in the first week of a year and then increased her weekly savings by Rs.1.75. If in the nth week, her weekly savings become Rs.20.75, find n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4168" y="1297700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25933" y="1775188"/>
            <a:ext cx="872234" cy="2259749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891411" y="1428750"/>
            <a:ext cx="2113644" cy="650400"/>
            <a:chOff x="3974604" y="3390707"/>
            <a:chExt cx="2325010" cy="679124"/>
          </a:xfrm>
        </p:grpSpPr>
        <p:sp>
          <p:nvSpPr>
            <p:cNvPr id="8" name="Rounded Rectangular Callout 7"/>
            <p:cNvSpPr/>
            <p:nvPr/>
          </p:nvSpPr>
          <p:spPr>
            <a:xfrm>
              <a:off x="3974604" y="3390707"/>
              <a:ext cx="2325010" cy="679124"/>
            </a:xfrm>
            <a:prstGeom prst="wedgeRoundRectCallout">
              <a:avLst>
                <a:gd name="adj1" fmla="val -35042"/>
                <a:gd name="adj2" fmla="val -486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712618" y="3427267"/>
              <a:ext cx="773256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Rs.5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952625" y="1715852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>
                <a:solidFill>
                  <a:prstClr val="white"/>
                </a:solidFill>
                <a:latin typeface="Bookman Old Style"/>
              </a:rPr>
              <a:t>First week of a year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828800" y="2119752"/>
            <a:ext cx="2221461" cy="656904"/>
            <a:chOff x="3940208" y="3387311"/>
            <a:chExt cx="2443610" cy="685915"/>
          </a:xfrm>
        </p:grpSpPr>
        <p:sp>
          <p:nvSpPr>
            <p:cNvPr id="13" name="Rounded Rectangular Callout 12"/>
            <p:cNvSpPr/>
            <p:nvPr/>
          </p:nvSpPr>
          <p:spPr>
            <a:xfrm>
              <a:off x="3940208" y="3387311"/>
              <a:ext cx="2443610" cy="685915"/>
            </a:xfrm>
            <a:prstGeom prst="wedgeRoundRectCallout">
              <a:avLst>
                <a:gd name="adj1" fmla="val -35042"/>
                <a:gd name="adj2" fmla="val -486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444119" y="3427267"/>
              <a:ext cx="1310254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Rs.6.75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830329" y="2410105"/>
            <a:ext cx="22927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>
                <a:solidFill>
                  <a:prstClr val="white"/>
                </a:solidFill>
                <a:latin typeface="Bookman Old Style"/>
              </a:rPr>
              <a:t>Second week of a year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200400" y="1803065"/>
            <a:ext cx="1109315" cy="348029"/>
            <a:chOff x="4617727" y="3430444"/>
            <a:chExt cx="1220247" cy="363397"/>
          </a:xfrm>
        </p:grpSpPr>
        <p:sp>
          <p:nvSpPr>
            <p:cNvPr id="17" name="Rounded Rectangular Callout 16"/>
            <p:cNvSpPr/>
            <p:nvPr/>
          </p:nvSpPr>
          <p:spPr>
            <a:xfrm>
              <a:off x="4651681" y="3430444"/>
              <a:ext cx="1137071" cy="363397"/>
            </a:xfrm>
            <a:prstGeom prst="wedgeRoundRectCallout">
              <a:avLst>
                <a:gd name="adj1" fmla="val -42879"/>
                <a:gd name="adj2" fmla="val -20274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617727" y="3472030"/>
              <a:ext cx="1220247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+ Rs.1.75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831656" y="2820519"/>
            <a:ext cx="2221461" cy="656904"/>
            <a:chOff x="3940208" y="3387311"/>
            <a:chExt cx="2443610" cy="685915"/>
          </a:xfrm>
        </p:grpSpPr>
        <p:sp>
          <p:nvSpPr>
            <p:cNvPr id="20" name="Rounded Rectangular Callout 19"/>
            <p:cNvSpPr/>
            <p:nvPr/>
          </p:nvSpPr>
          <p:spPr>
            <a:xfrm>
              <a:off x="3940208" y="3387311"/>
              <a:ext cx="2443610" cy="685915"/>
            </a:xfrm>
            <a:prstGeom prst="wedgeRoundRectCallout">
              <a:avLst>
                <a:gd name="adj1" fmla="val -35042"/>
                <a:gd name="adj2" fmla="val -486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444119" y="3427267"/>
              <a:ext cx="1310254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Rs.9.50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833185" y="3110872"/>
            <a:ext cx="22927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>
                <a:solidFill>
                  <a:prstClr val="white"/>
                </a:solidFill>
                <a:latin typeface="Bookman Old Style"/>
              </a:rPr>
              <a:t>Third week of a year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203256" y="2503832"/>
            <a:ext cx="1109315" cy="348029"/>
            <a:chOff x="4617727" y="3430444"/>
            <a:chExt cx="1220247" cy="363397"/>
          </a:xfrm>
        </p:grpSpPr>
        <p:sp>
          <p:nvSpPr>
            <p:cNvPr id="24" name="Rounded Rectangular Callout 23"/>
            <p:cNvSpPr/>
            <p:nvPr/>
          </p:nvSpPr>
          <p:spPr>
            <a:xfrm>
              <a:off x="4651681" y="3430444"/>
              <a:ext cx="1137071" cy="363397"/>
            </a:xfrm>
            <a:prstGeom prst="wedgeRoundRectCallout">
              <a:avLst>
                <a:gd name="adj1" fmla="val -42879"/>
                <a:gd name="adj2" fmla="val -20274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617727" y="3472030"/>
              <a:ext cx="1220247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+ Rs.1.75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 rot="5400000">
            <a:off x="2784630" y="3442572"/>
            <a:ext cx="428171" cy="3586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0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1833185" y="3751046"/>
            <a:ext cx="2221461" cy="656904"/>
            <a:chOff x="3940208" y="3387311"/>
            <a:chExt cx="2443610" cy="685915"/>
          </a:xfrm>
        </p:grpSpPr>
        <p:sp>
          <p:nvSpPr>
            <p:cNvPr id="31" name="Rounded Rectangular Callout 30"/>
            <p:cNvSpPr/>
            <p:nvPr/>
          </p:nvSpPr>
          <p:spPr>
            <a:xfrm>
              <a:off x="3940208" y="3387311"/>
              <a:ext cx="2443610" cy="685915"/>
            </a:xfrm>
            <a:prstGeom prst="wedgeRoundRectCallout">
              <a:avLst>
                <a:gd name="adj1" fmla="val -35042"/>
                <a:gd name="adj2" fmla="val -486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444119" y="3427267"/>
              <a:ext cx="1310254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Rs.20.75</a:t>
              </a: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1987649" y="4041399"/>
            <a:ext cx="18882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>
                <a:solidFill>
                  <a:prstClr val="white"/>
                </a:solidFill>
                <a:latin typeface="Bookman Old Style"/>
              </a:rPr>
              <a:t>n</a:t>
            </a:r>
            <a:r>
              <a:rPr lang="en-US" sz="1400" b="1" kern="0" baseline="30000" dirty="0">
                <a:solidFill>
                  <a:prstClr val="white"/>
                </a:solidFill>
                <a:latin typeface="Bookman Old Style"/>
              </a:rPr>
              <a:t>th</a:t>
            </a:r>
            <a:r>
              <a:rPr lang="en-US" sz="1400" b="1" kern="0" dirty="0">
                <a:solidFill>
                  <a:prstClr val="white"/>
                </a:solidFill>
                <a:latin typeface="Bookman Old Style"/>
              </a:rPr>
              <a:t> week of a year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3340822" y="1172713"/>
            <a:ext cx="785091" cy="406428"/>
            <a:chOff x="4772414" y="3398253"/>
            <a:chExt cx="863602" cy="424371"/>
          </a:xfrm>
        </p:grpSpPr>
        <p:sp>
          <p:nvSpPr>
            <p:cNvPr id="36" name="Cloud Callout 35"/>
            <p:cNvSpPr/>
            <p:nvPr/>
          </p:nvSpPr>
          <p:spPr>
            <a:xfrm>
              <a:off x="4772414" y="3398253"/>
              <a:ext cx="863602" cy="424371"/>
            </a:xfrm>
            <a:prstGeom prst="cloudCallout">
              <a:avLst>
                <a:gd name="adj1" fmla="val -56286"/>
                <a:gd name="adj2" fmla="val 60581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79127" y="3436382"/>
              <a:ext cx="489685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1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3370164" y="1852458"/>
            <a:ext cx="785091" cy="406428"/>
            <a:chOff x="4772414" y="3398253"/>
            <a:chExt cx="863602" cy="424371"/>
          </a:xfrm>
        </p:grpSpPr>
        <p:sp>
          <p:nvSpPr>
            <p:cNvPr id="39" name="Cloud Callout 38"/>
            <p:cNvSpPr/>
            <p:nvPr/>
          </p:nvSpPr>
          <p:spPr>
            <a:xfrm>
              <a:off x="4772414" y="3398253"/>
              <a:ext cx="863602" cy="424371"/>
            </a:xfrm>
            <a:prstGeom prst="cloudCallout">
              <a:avLst>
                <a:gd name="adj1" fmla="val -56286"/>
                <a:gd name="adj2" fmla="val 60581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979127" y="3436382"/>
              <a:ext cx="489685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2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3367695" y="2543944"/>
            <a:ext cx="785091" cy="406428"/>
            <a:chOff x="4772414" y="3398253"/>
            <a:chExt cx="863602" cy="424371"/>
          </a:xfrm>
        </p:grpSpPr>
        <p:sp>
          <p:nvSpPr>
            <p:cNvPr id="42" name="Cloud Callout 41"/>
            <p:cNvSpPr/>
            <p:nvPr/>
          </p:nvSpPr>
          <p:spPr>
            <a:xfrm>
              <a:off x="4772414" y="3398253"/>
              <a:ext cx="863602" cy="424371"/>
            </a:xfrm>
            <a:prstGeom prst="cloudCallout">
              <a:avLst>
                <a:gd name="adj1" fmla="val -56286"/>
                <a:gd name="adj2" fmla="val 60581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979127" y="3436382"/>
              <a:ext cx="489685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3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3417983" y="3486948"/>
            <a:ext cx="785091" cy="406428"/>
            <a:chOff x="4772414" y="3398253"/>
            <a:chExt cx="863602" cy="424371"/>
          </a:xfrm>
        </p:grpSpPr>
        <p:sp>
          <p:nvSpPr>
            <p:cNvPr id="45" name="Cloud Callout 44"/>
            <p:cNvSpPr/>
            <p:nvPr/>
          </p:nvSpPr>
          <p:spPr>
            <a:xfrm>
              <a:off x="4772414" y="3398253"/>
              <a:ext cx="863602" cy="424371"/>
            </a:xfrm>
            <a:prstGeom prst="cloudCallout">
              <a:avLst>
                <a:gd name="adj1" fmla="val -56286"/>
                <a:gd name="adj2" fmla="val 60581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979127" y="3436382"/>
              <a:ext cx="489685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6048375" y="1181100"/>
            <a:ext cx="1934820" cy="624045"/>
            <a:chOff x="4229405" y="3394577"/>
            <a:chExt cx="2128303" cy="651603"/>
          </a:xfrm>
        </p:grpSpPr>
        <p:sp>
          <p:nvSpPr>
            <p:cNvPr id="48" name="Rounded Rectangular Callout 47"/>
            <p:cNvSpPr/>
            <p:nvPr/>
          </p:nvSpPr>
          <p:spPr>
            <a:xfrm>
              <a:off x="4229405" y="3394577"/>
              <a:ext cx="2128303" cy="651603"/>
            </a:xfrm>
            <a:prstGeom prst="wedgeRoundRectCallout">
              <a:avLst>
                <a:gd name="adj1" fmla="val -37053"/>
                <a:gd name="adj2" fmla="val -337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260839" y="3454141"/>
              <a:ext cx="2057934" cy="546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We need to find n when 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 = 20.75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572000" y="2038350"/>
            <a:ext cx="1683222" cy="878015"/>
            <a:chOff x="4294443" y="3382500"/>
            <a:chExt cx="1851543" cy="916789"/>
          </a:xfrm>
        </p:grpSpPr>
        <p:sp>
          <p:nvSpPr>
            <p:cNvPr id="51" name="Rounded Rectangular Callout 50"/>
            <p:cNvSpPr/>
            <p:nvPr/>
          </p:nvSpPr>
          <p:spPr>
            <a:xfrm>
              <a:off x="4294443" y="3382500"/>
              <a:ext cx="1851543" cy="916789"/>
            </a:xfrm>
            <a:prstGeom prst="wedgeRoundRectCallout">
              <a:avLst>
                <a:gd name="adj1" fmla="val -37053"/>
                <a:gd name="adj2" fmla="val -337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308863" y="3444195"/>
              <a:ext cx="1821120" cy="771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Amount of weekly savings forms an AP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4928469" y="-1238250"/>
            <a:ext cx="37333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2 20</a:t>
            </a:r>
          </a:p>
        </p:txBody>
      </p:sp>
    </p:spTree>
    <p:extLst>
      <p:ext uri="{BB962C8B-B14F-4D97-AF65-F5344CB8AC3E}">
        <p14:creationId xmlns:p14="http://schemas.microsoft.com/office/powerpoint/2010/main" val="2506887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3" grpId="1" animBg="1"/>
      <p:bldP spid="34" grpId="0" animBg="1"/>
      <p:bldP spid="34" grpId="1" animBg="1"/>
      <p:bldP spid="29" grpId="0" animBg="1"/>
      <p:bldP spid="29" grpId="1" animBg="1"/>
      <p:bldP spid="11" grpId="0" animBg="1"/>
      <p:bldP spid="11" grpId="1" animBg="1"/>
      <p:bldP spid="6" grpId="0" animBg="1"/>
      <p:bldP spid="6" grpId="1" animBg="1"/>
      <p:bldP spid="4" grpId="0" animBg="1"/>
      <p:bldP spid="4" grpId="1" animBg="1"/>
      <p:bldP spid="2" grpId="0"/>
      <p:bldP spid="3" grpId="0"/>
      <p:bldP spid="10" grpId="0"/>
      <p:bldP spid="15" grpId="0"/>
      <p:bldP spid="22" grpId="0"/>
      <p:bldP spid="26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Flowchart: Alternate Process 83"/>
          <p:cNvSpPr/>
          <p:nvPr/>
        </p:nvSpPr>
        <p:spPr>
          <a:xfrm>
            <a:off x="2820444" y="3054628"/>
            <a:ext cx="464195" cy="233680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9923" y="552450"/>
            <a:ext cx="7481552" cy="830997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Q.20) </a:t>
            </a:r>
            <a:r>
              <a:rPr lang="en-US" sz="1600" b="1" kern="0" dirty="0" err="1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Ramkali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saved Rs.5 in the first week of a year and then increased her weekly savings by Rs.1.75. If in the nth week, her weekly savings become Rs.20.75, find n.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464168" y="1297700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09675" y="1297700"/>
            <a:ext cx="48029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The weekly savings of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Ramkali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are as follows: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19200" y="1829772"/>
            <a:ext cx="43669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mount of her weekly savings form an AP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8675" y="2095500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9850" y="2095500"/>
            <a:ext cx="7505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 = 5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52625" y="2095500"/>
            <a:ext cx="10775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d = 1.75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26352" y="2095500"/>
            <a:ext cx="3962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63827" y="2095500"/>
            <a:ext cx="9460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20.7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28675" y="2381250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19850" y="2381250"/>
            <a:ext cx="3962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57325" y="2381250"/>
            <a:ext cx="16145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a + (n – 1) 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8675" y="2686050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19850" y="2686050"/>
            <a:ext cx="75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0.7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881130" y="2683586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28675" y="2990850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19850" y="2990850"/>
            <a:ext cx="75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5.7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81130" y="2990850"/>
            <a:ext cx="10294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(n – 1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724150" y="2990850"/>
            <a:ext cx="6303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.7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28675" y="3452396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19850" y="3452396"/>
            <a:ext cx="8034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(n – 1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81130" y="3452396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276475" y="3312121"/>
            <a:ext cx="75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5.75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2337707" y="3614959"/>
            <a:ext cx="60722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344602" y="3604796"/>
            <a:ext cx="6303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.75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28675" y="3813863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219850" y="3813863"/>
            <a:ext cx="8034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(n – 1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881130" y="3813863"/>
            <a:ext cx="5148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28675" y="4103060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693107" y="4103060"/>
            <a:ext cx="324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881130" y="4103060"/>
            <a:ext cx="9156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9 + 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28675" y="4390400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693107" y="4390400"/>
            <a:ext cx="324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881130" y="4390400"/>
            <a:ext cx="651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819400" y="4376321"/>
            <a:ext cx="1724025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dirty="0">
                <a:sym typeface="Symbol"/>
              </a:rPr>
              <a:t>Hence, n is 10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255250" y="2683586"/>
            <a:ext cx="9925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+ (n – 1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092009" y="2683586"/>
            <a:ext cx="6303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.7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1" name="Curved Right Arrow 70"/>
          <p:cNvSpPr/>
          <p:nvPr/>
        </p:nvSpPr>
        <p:spPr>
          <a:xfrm rot="5400000">
            <a:off x="1814773" y="2284173"/>
            <a:ext cx="227149" cy="67433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3205574" y="2829646"/>
            <a:ext cx="1757211" cy="554488"/>
            <a:chOff x="4020186" y="4029398"/>
            <a:chExt cx="1757211" cy="554488"/>
          </a:xfrm>
        </p:grpSpPr>
        <p:sp>
          <p:nvSpPr>
            <p:cNvPr id="73" name="Rounded Rectangular Callout 72"/>
            <p:cNvSpPr/>
            <p:nvPr/>
          </p:nvSpPr>
          <p:spPr>
            <a:xfrm>
              <a:off x="4020186" y="4029398"/>
              <a:ext cx="1757211" cy="554488"/>
            </a:xfrm>
            <a:prstGeom prst="wedgeRoundRectCallout">
              <a:avLst>
                <a:gd name="adj1" fmla="val -63770"/>
                <a:gd name="adj2" fmla="val 8766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2184701"/>
                </p:ext>
              </p:extLst>
            </p:nvPr>
          </p:nvGraphicFramePr>
          <p:xfrm>
            <a:off x="4056258" y="4070084"/>
            <a:ext cx="167957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33440" imgH="393480" progId="Equation.DSMT4">
                    <p:embed/>
                  </p:oleObj>
                </mc:Choice>
                <mc:Fallback>
                  <p:oleObj name="Equation" r:id="rId2" imgW="13334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6258" y="4070084"/>
                          <a:ext cx="1679575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Group 74"/>
          <p:cNvGrpSpPr/>
          <p:nvPr/>
        </p:nvGrpSpPr>
        <p:grpSpPr>
          <a:xfrm>
            <a:off x="1247775" y="1457452"/>
            <a:ext cx="2400300" cy="400110"/>
            <a:chOff x="990600" y="1808146"/>
            <a:chExt cx="2400300" cy="400110"/>
          </a:xfrm>
        </p:grpSpPr>
        <p:sp>
          <p:nvSpPr>
            <p:cNvPr id="76" name="TextBox 75"/>
            <p:cNvSpPr txBox="1"/>
            <p:nvPr/>
          </p:nvSpPr>
          <p:spPr>
            <a:xfrm>
              <a:off x="990600" y="1885950"/>
              <a:ext cx="342900" cy="2975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20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5,</a:t>
              </a:r>
              <a:endPara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266825" y="1885950"/>
              <a:ext cx="638175" cy="2975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20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6.75,</a:t>
              </a:r>
              <a:endPara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1781175" y="1808146"/>
              <a:ext cx="16097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20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9.50, …,</a:t>
              </a:r>
              <a:r>
                <a:rPr lang="en-US" sz="20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 </a:t>
              </a:r>
              <a:r>
                <a:rPr lang="en-US" sz="20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20.75</a:t>
              </a:r>
              <a:endPara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6048375" y="1181100"/>
            <a:ext cx="1934820" cy="624045"/>
            <a:chOff x="4229405" y="3394577"/>
            <a:chExt cx="2128303" cy="651603"/>
          </a:xfrm>
        </p:grpSpPr>
        <p:sp>
          <p:nvSpPr>
            <p:cNvPr id="82" name="Rounded Rectangular Callout 81"/>
            <p:cNvSpPr/>
            <p:nvPr/>
          </p:nvSpPr>
          <p:spPr>
            <a:xfrm>
              <a:off x="4229405" y="3394577"/>
              <a:ext cx="2128303" cy="651603"/>
            </a:xfrm>
            <a:prstGeom prst="wedgeRoundRectCallout">
              <a:avLst>
                <a:gd name="adj1" fmla="val -37053"/>
                <a:gd name="adj2" fmla="val -337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4229406" y="3444195"/>
              <a:ext cx="2057934" cy="546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We need to find n when 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 = 20.75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5" name="Left Arrow 84"/>
          <p:cNvSpPr/>
          <p:nvPr/>
        </p:nvSpPr>
        <p:spPr>
          <a:xfrm rot="21204248">
            <a:off x="1703636" y="3191003"/>
            <a:ext cx="1124076" cy="104087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820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"/>
                            </p:stCondLst>
                            <p:childTnLst>
                              <p:par>
                                <p:cTn id="1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4" grpId="1" animBg="1"/>
      <p:bldP spid="5" grpId="0"/>
      <p:bldP spid="6" grpId="0"/>
      <p:bldP spid="7" grpId="0"/>
      <p:bldP spid="8" grpId="0"/>
      <p:bldP spid="9" grpId="0"/>
      <p:bldP spid="10" grpId="0"/>
      <p:bldP spid="11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9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2" grpId="0" animBg="1"/>
      <p:bldP spid="68" grpId="0"/>
      <p:bldP spid="69" grpId="0"/>
      <p:bldP spid="71" grpId="0" animBg="1"/>
      <p:bldP spid="71" grpId="1" animBg="1"/>
      <p:bldP spid="85" grpId="0" animBg="1"/>
      <p:bldP spid="85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35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1600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0521" y="2907488"/>
            <a:ext cx="2948243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Introduction of </a:t>
            </a:r>
            <a:r>
              <a:rPr lang="en-US" sz="2000" b="1" dirty="0" err="1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>
                <a:solidFill>
                  <a:srgbClr val="FF6600"/>
                </a:solidFill>
                <a:latin typeface="Bookman Old Style" pitchFamily="18" charset="0"/>
              </a:rPr>
              <a:t>n</a:t>
            </a:r>
            <a:endParaRPr lang="en-US" sz="2000" b="1" baseline="-25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75057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/>
          <p:nvPr/>
        </p:nvSpPr>
        <p:spPr>
          <a:xfrm>
            <a:off x="3091816" y="2263442"/>
            <a:ext cx="1741818" cy="654294"/>
          </a:xfrm>
          <a:prstGeom prst="rect">
            <a:avLst/>
          </a:prstGeom>
          <a:solidFill>
            <a:srgbClr val="7030A0"/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anchor="ctr">
            <a:spAutoFit/>
          </a:bodyPr>
          <a:lstStyle/>
          <a:p>
            <a:pPr marL="347663" indent="-347663" algn="ctr"/>
            <a:endParaRPr lang="en-US" b="1" kern="0">
              <a:solidFill>
                <a:prstClr val="white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081556" y="733413"/>
            <a:ext cx="2514600" cy="654294"/>
          </a:xfrm>
          <a:prstGeom prst="rect">
            <a:avLst/>
          </a:prstGeom>
          <a:solidFill>
            <a:srgbClr val="7030A0"/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anchor="ctr">
            <a:spAutoFit/>
          </a:bodyPr>
          <a:lstStyle/>
          <a:p>
            <a:pPr marL="347663" indent="-347663" algn="ctr"/>
            <a:endParaRPr lang="en-US" b="1" kern="0">
              <a:solidFill>
                <a:prstClr val="white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858403" y="32099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b="1" baseline="-25000" dirty="0" err="1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b="1" baseline="-25000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b="1" baseline="-25000" dirty="0">
              <a:solidFill>
                <a:srgbClr val="0070C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434884" y="320998"/>
            <a:ext cx="2779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Sum of  first  n terms</a:t>
            </a:r>
            <a:endParaRPr lang="en-US" b="1" baseline="-25000" dirty="0">
              <a:solidFill>
                <a:srgbClr val="0070C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54300" y="1621349"/>
            <a:ext cx="8146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2   </a:t>
            </a:r>
            <a:r>
              <a:rPr lang="en-US" sz="1600" b="1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=  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54300" y="2078549"/>
            <a:ext cx="8146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3   </a:t>
            </a:r>
            <a:r>
              <a:rPr lang="en-US" sz="1600" b="1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=  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54300" y="2547417"/>
            <a:ext cx="8146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4   </a:t>
            </a:r>
            <a:r>
              <a:rPr lang="en-US" sz="1600" b="1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=  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54300" y="2971800"/>
            <a:ext cx="6703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37 </a:t>
            </a:r>
            <a:r>
              <a:rPr lang="en-US" sz="1600" b="1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445170" y="2989985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?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54300" y="1214827"/>
            <a:ext cx="8146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1   </a:t>
            </a:r>
            <a:r>
              <a:rPr lang="en-US" sz="1600" b="1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=  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440100" y="1600200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8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392475" y="2057400"/>
            <a:ext cx="4571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15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392475" y="2526268"/>
            <a:ext cx="4571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24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443387" y="1193677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131890" y="866181"/>
            <a:ext cx="7805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err="1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="1" baseline="-25000" dirty="0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="1" baseline="-25000" dirty="0">
              <a:solidFill>
                <a:prstClr val="white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13920"/>
              </p:ext>
            </p:extLst>
          </p:nvPr>
        </p:nvGraphicFramePr>
        <p:xfrm>
          <a:off x="3838575" y="746125"/>
          <a:ext cx="17049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393480" progId="Equation.DSMT4">
                  <p:embed/>
                </p:oleObj>
              </mc:Choice>
              <mc:Fallback>
                <p:oleObj name="Equation" r:id="rId2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746125"/>
                        <a:ext cx="170497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18808"/>
              </p:ext>
            </p:extLst>
          </p:nvPr>
        </p:nvGraphicFramePr>
        <p:xfrm>
          <a:off x="3625739" y="1496999"/>
          <a:ext cx="20256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393700" progId="Equation.DSMT4">
                  <p:embed/>
                </p:oleObj>
              </mc:Choice>
              <mc:Fallback>
                <p:oleObj name="Equation" r:id="rId4" imgW="1371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739" y="1496999"/>
                        <a:ext cx="20256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46"/>
          <p:cNvSpPr/>
          <p:nvPr/>
        </p:nvSpPr>
        <p:spPr>
          <a:xfrm>
            <a:off x="4393440" y="1510032"/>
            <a:ext cx="1245360" cy="549350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116682" y="2422286"/>
            <a:ext cx="8133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="1" baseline="-25000" dirty="0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="1" baseline="-25000" dirty="0">
              <a:solidFill>
                <a:prstClr val="white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361750"/>
              </p:ext>
            </p:extLst>
          </p:nvPr>
        </p:nvGraphicFramePr>
        <p:xfrm>
          <a:off x="3737287" y="2285271"/>
          <a:ext cx="10509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393480" progId="Equation.DSMT4">
                  <p:embed/>
                </p:oleObj>
              </mc:Choice>
              <mc:Fallback>
                <p:oleObj name="Equation" r:id="rId6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287" y="2285271"/>
                        <a:ext cx="105092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1845990" y="2879467"/>
            <a:ext cx="2061983" cy="523220"/>
            <a:chOff x="3588816" y="3422735"/>
            <a:chExt cx="2061983" cy="546328"/>
          </a:xfrm>
        </p:grpSpPr>
        <p:sp>
          <p:nvSpPr>
            <p:cNvPr id="27" name="Rounded Rectangular Callout 26"/>
            <p:cNvSpPr/>
            <p:nvPr/>
          </p:nvSpPr>
          <p:spPr>
            <a:xfrm>
              <a:off x="3611772" y="3439636"/>
              <a:ext cx="1998950" cy="482662"/>
            </a:xfrm>
            <a:prstGeom prst="wedgeRoundRectCallout">
              <a:avLst>
                <a:gd name="adj1" fmla="val -30194"/>
                <a:gd name="adj2" fmla="val -4365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588816" y="3422735"/>
              <a:ext cx="2061983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How to get the sum of first 37 terms?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1868946" y="2765962"/>
            <a:ext cx="1998950" cy="462247"/>
            <a:chOff x="3611772" y="3439636"/>
            <a:chExt cx="1998950" cy="482662"/>
          </a:xfrm>
        </p:grpSpPr>
        <p:sp>
          <p:nvSpPr>
            <p:cNvPr id="54" name="Rounded Rectangular Callout 53"/>
            <p:cNvSpPr/>
            <p:nvPr/>
          </p:nvSpPr>
          <p:spPr>
            <a:xfrm>
              <a:off x="3611772" y="3439636"/>
              <a:ext cx="1998950" cy="482662"/>
            </a:xfrm>
            <a:prstGeom prst="wedgeRoundRectCallout">
              <a:avLst>
                <a:gd name="adj1" fmla="val -30194"/>
                <a:gd name="adj2" fmla="val -4365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3648567" y="3519090"/>
              <a:ext cx="1942481" cy="321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By using a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5627483" y="810101"/>
            <a:ext cx="1920950" cy="564478"/>
            <a:chOff x="3650772" y="3476014"/>
            <a:chExt cx="1920950" cy="589404"/>
          </a:xfrm>
        </p:grpSpPr>
        <p:sp>
          <p:nvSpPr>
            <p:cNvPr id="57" name="Rounded Rectangular Callout 56"/>
            <p:cNvSpPr/>
            <p:nvPr/>
          </p:nvSpPr>
          <p:spPr>
            <a:xfrm>
              <a:off x="3650772" y="3476014"/>
              <a:ext cx="1920950" cy="588938"/>
            </a:xfrm>
            <a:prstGeom prst="wedgeRoundRectCallout">
              <a:avLst>
                <a:gd name="adj1" fmla="val -30194"/>
                <a:gd name="adj2" fmla="val -4365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695705" y="3519090"/>
              <a:ext cx="1848204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simplify this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803292" y="1022460"/>
            <a:ext cx="1998950" cy="462247"/>
            <a:chOff x="3611772" y="3439636"/>
            <a:chExt cx="1998950" cy="482662"/>
          </a:xfrm>
        </p:grpSpPr>
        <p:sp>
          <p:nvSpPr>
            <p:cNvPr id="60" name="Rounded Rectangular Callout 59"/>
            <p:cNvSpPr/>
            <p:nvPr/>
          </p:nvSpPr>
          <p:spPr>
            <a:xfrm>
              <a:off x="3611772" y="3439636"/>
              <a:ext cx="1998950" cy="482662"/>
            </a:xfrm>
            <a:prstGeom prst="wedgeRoundRectCallout">
              <a:avLst>
                <a:gd name="adj1" fmla="val -30194"/>
                <a:gd name="adj2" fmla="val -4365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3713914" y="3522192"/>
              <a:ext cx="1811787" cy="321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m of first term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1831867" y="1481457"/>
            <a:ext cx="1901931" cy="523220"/>
            <a:chOff x="3650757" y="3422735"/>
            <a:chExt cx="1901931" cy="546328"/>
          </a:xfrm>
        </p:grpSpPr>
        <p:sp>
          <p:nvSpPr>
            <p:cNvPr id="63" name="Rounded Rectangular Callout 62"/>
            <p:cNvSpPr/>
            <p:nvPr/>
          </p:nvSpPr>
          <p:spPr>
            <a:xfrm>
              <a:off x="3650757" y="3429836"/>
              <a:ext cx="1901931" cy="502260"/>
            </a:xfrm>
            <a:prstGeom prst="wedgeRoundRectCallout">
              <a:avLst>
                <a:gd name="adj1" fmla="val -30194"/>
                <a:gd name="adj2" fmla="val -4365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732356" y="3422735"/>
              <a:ext cx="1688852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m of first two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erms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1830846" y="1981067"/>
            <a:ext cx="1901931" cy="491219"/>
            <a:chOff x="3650757" y="3422629"/>
            <a:chExt cx="1901931" cy="512909"/>
          </a:xfrm>
        </p:grpSpPr>
        <p:sp>
          <p:nvSpPr>
            <p:cNvPr id="66" name="Rounded Rectangular Callout 65"/>
            <p:cNvSpPr/>
            <p:nvPr/>
          </p:nvSpPr>
          <p:spPr>
            <a:xfrm>
              <a:off x="3650757" y="3429836"/>
              <a:ext cx="1901931" cy="502260"/>
            </a:xfrm>
            <a:prstGeom prst="wedgeRoundRectCallout">
              <a:avLst>
                <a:gd name="adj1" fmla="val -30194"/>
                <a:gd name="adj2" fmla="val -4365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672296" y="3422629"/>
              <a:ext cx="1847073" cy="512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m of first three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erms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824815" y="2475777"/>
            <a:ext cx="1901931" cy="523220"/>
            <a:chOff x="3650757" y="3422629"/>
            <a:chExt cx="1901931" cy="546323"/>
          </a:xfrm>
        </p:grpSpPr>
        <p:sp>
          <p:nvSpPr>
            <p:cNvPr id="69" name="Rounded Rectangular Callout 68"/>
            <p:cNvSpPr/>
            <p:nvPr/>
          </p:nvSpPr>
          <p:spPr>
            <a:xfrm>
              <a:off x="3650757" y="3429836"/>
              <a:ext cx="1901931" cy="502260"/>
            </a:xfrm>
            <a:prstGeom prst="wedgeRoundRectCallout">
              <a:avLst>
                <a:gd name="adj1" fmla="val -30194"/>
                <a:gd name="adj2" fmla="val -4365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672296" y="3422629"/>
              <a:ext cx="1847073" cy="546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m of first four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erms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754300" y="769295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,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109133" y="769295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,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455235" y="769295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,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810402" y="769295"/>
            <a:ext cx="5966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9,…</a:t>
            </a:r>
          </a:p>
        </p:txBody>
      </p:sp>
      <p:grpSp>
        <p:nvGrpSpPr>
          <p:cNvPr id="71" name="Group 70"/>
          <p:cNvGrpSpPr/>
          <p:nvPr/>
        </p:nvGrpSpPr>
        <p:grpSpPr>
          <a:xfrm>
            <a:off x="745064" y="763600"/>
            <a:ext cx="335798" cy="348029"/>
            <a:chOff x="5045020" y="3439451"/>
            <a:chExt cx="369378" cy="363397"/>
          </a:xfrm>
        </p:grpSpPr>
        <p:sp>
          <p:nvSpPr>
            <p:cNvPr id="72" name="Rounded Rectangular Callout 71"/>
            <p:cNvSpPr/>
            <p:nvPr/>
          </p:nvSpPr>
          <p:spPr>
            <a:xfrm>
              <a:off x="5045020" y="3439451"/>
              <a:ext cx="369378" cy="363397"/>
            </a:xfrm>
            <a:prstGeom prst="wedgeRoundRectCallout">
              <a:avLst>
                <a:gd name="adj1" fmla="val -42879"/>
                <a:gd name="adj2" fmla="val -20274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067025" y="3472030"/>
              <a:ext cx="321649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3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754951" y="759821"/>
            <a:ext cx="673864" cy="348028"/>
            <a:chOff x="4849590" y="3430444"/>
            <a:chExt cx="741252" cy="363397"/>
          </a:xfrm>
        </p:grpSpPr>
        <p:sp>
          <p:nvSpPr>
            <p:cNvPr id="75" name="Rounded Rectangular Callout 74"/>
            <p:cNvSpPr/>
            <p:nvPr/>
          </p:nvSpPr>
          <p:spPr>
            <a:xfrm>
              <a:off x="4849590" y="3430444"/>
              <a:ext cx="741252" cy="363397"/>
            </a:xfrm>
            <a:prstGeom prst="wedgeRoundRectCallout">
              <a:avLst>
                <a:gd name="adj1" fmla="val -42879"/>
                <a:gd name="adj2" fmla="val -20274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4869977" y="3472030"/>
              <a:ext cx="719457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3 + 5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710320" y="768828"/>
            <a:ext cx="1108260" cy="348029"/>
            <a:chOff x="4667603" y="3448458"/>
            <a:chExt cx="1219088" cy="363397"/>
          </a:xfrm>
        </p:grpSpPr>
        <p:sp>
          <p:nvSpPr>
            <p:cNvPr id="84" name="Rounded Rectangular Callout 83"/>
            <p:cNvSpPr/>
            <p:nvPr/>
          </p:nvSpPr>
          <p:spPr>
            <a:xfrm>
              <a:off x="4667603" y="3448458"/>
              <a:ext cx="1219088" cy="363397"/>
            </a:xfrm>
            <a:prstGeom prst="wedgeRoundRectCallout">
              <a:avLst>
                <a:gd name="adj1" fmla="val -42879"/>
                <a:gd name="adj2" fmla="val -20274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4719316" y="3472030"/>
              <a:ext cx="1127316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3 + 5 + 7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718946" y="761340"/>
            <a:ext cx="1449836" cy="348029"/>
            <a:chOff x="4346890" y="3439451"/>
            <a:chExt cx="1594823" cy="363397"/>
          </a:xfrm>
        </p:grpSpPr>
        <p:sp>
          <p:nvSpPr>
            <p:cNvPr id="87" name="Rounded Rectangular Callout 86"/>
            <p:cNvSpPr/>
            <p:nvPr/>
          </p:nvSpPr>
          <p:spPr>
            <a:xfrm>
              <a:off x="4346890" y="3439451"/>
              <a:ext cx="1594823" cy="363397"/>
            </a:xfrm>
            <a:prstGeom prst="wedgeRoundRectCallout">
              <a:avLst>
                <a:gd name="adj1" fmla="val -42879"/>
                <a:gd name="adj2" fmla="val -20274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4408128" y="3472030"/>
              <a:ext cx="1485327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3 + 5 + 7 + 9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4192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0" grpId="0" animBg="1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7" grpId="0" animBg="1"/>
      <p:bldP spid="48" grpId="0"/>
      <p:bldP spid="28" grpId="0"/>
      <p:bldP spid="29" grpId="0"/>
      <p:bldP spid="30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36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2535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3477" y="2907488"/>
            <a:ext cx="4012638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Sums based on </a:t>
            </a:r>
            <a:r>
              <a:rPr lang="en-US" sz="2000" b="1" dirty="0" err="1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</a:p>
        </p:txBody>
      </p:sp>
    </p:spTree>
    <p:extLst>
      <p:ext uri="{BB962C8B-B14F-4D97-AF65-F5344CB8AC3E}">
        <p14:creationId xmlns:p14="http://schemas.microsoft.com/office/powerpoint/2010/main" val="874291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1178849" y="3949740"/>
            <a:ext cx="1086597" cy="30298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 sz="2000" kern="0">
              <a:solidFill>
                <a:sysClr val="window" lastClr="FFFFFF"/>
              </a:solidFill>
              <a:latin typeface="Rockwel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7715" y="1192058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0060" y="895350"/>
            <a:ext cx="325153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</a:t>
            </a:r>
            <a:r>
              <a:rPr lang="en-US" sz="1600" b="1" dirty="0" err="1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)   2, 7, 12, …, to 10 term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0380" y="564416"/>
            <a:ext cx="4168140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1) Find the sum of the following AP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654444" y="1319039"/>
            <a:ext cx="2011165" cy="309038"/>
            <a:chOff x="3588816" y="3405765"/>
            <a:chExt cx="2011165" cy="322686"/>
          </a:xfrm>
        </p:grpSpPr>
        <p:sp>
          <p:nvSpPr>
            <p:cNvPr id="6" name="Rounded Rectangular Callout 5"/>
            <p:cNvSpPr/>
            <p:nvPr/>
          </p:nvSpPr>
          <p:spPr>
            <a:xfrm>
              <a:off x="3652190" y="3413804"/>
              <a:ext cx="1901931" cy="314647"/>
            </a:xfrm>
            <a:prstGeom prst="wedgeRoundRectCallout">
              <a:avLst>
                <a:gd name="adj1" fmla="val -53525"/>
                <a:gd name="adj2" fmla="val -10892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88816" y="3405765"/>
              <a:ext cx="2011165" cy="3213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find S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0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878692" y="1187494"/>
            <a:ext cx="27446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 2, 7, 12, 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06308" y="1460119"/>
            <a:ext cx="10668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  =  2,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27456" y="1460119"/>
            <a:ext cx="53474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d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39655" y="1460119"/>
            <a:ext cx="93205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7 – 2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94786" y="1460119"/>
            <a:ext cx="34348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5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7517" y="1722154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23999" y="2063536"/>
            <a:ext cx="62991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70350"/>
              </p:ext>
            </p:extLst>
          </p:nvPr>
        </p:nvGraphicFramePr>
        <p:xfrm>
          <a:off x="1800752" y="1972628"/>
          <a:ext cx="16589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393480" progId="Equation.DSMT4">
                  <p:embed/>
                </p:oleObj>
              </mc:Choice>
              <mc:Fallback>
                <p:oleObj name="Equation" r:id="rId2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752" y="1972628"/>
                        <a:ext cx="1658938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01983" y="2589350"/>
            <a:ext cx="98294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0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010488"/>
              </p:ext>
            </p:extLst>
          </p:nvPr>
        </p:nvGraphicFramePr>
        <p:xfrm>
          <a:off x="1758560" y="2507219"/>
          <a:ext cx="318842" cy="52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393480" progId="Equation.DSMT4">
                  <p:embed/>
                </p:oleObj>
              </mc:Choice>
              <mc:Fallback>
                <p:oleObj name="Equation" r:id="rId4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560" y="2507219"/>
                        <a:ext cx="318842" cy="520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172499"/>
              </p:ext>
            </p:extLst>
          </p:nvPr>
        </p:nvGraphicFramePr>
        <p:xfrm>
          <a:off x="2040704" y="2632077"/>
          <a:ext cx="4889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704" y="2632077"/>
                        <a:ext cx="4889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786447"/>
              </p:ext>
            </p:extLst>
          </p:nvPr>
        </p:nvGraphicFramePr>
        <p:xfrm>
          <a:off x="2514088" y="2632077"/>
          <a:ext cx="8731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203040" progId="Equation.DSMT4">
                  <p:embed/>
                </p:oleObj>
              </mc:Choice>
              <mc:Fallback>
                <p:oleObj name="Equation" r:id="rId8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088" y="2632077"/>
                        <a:ext cx="8731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708609"/>
              </p:ext>
            </p:extLst>
          </p:nvPr>
        </p:nvGraphicFramePr>
        <p:xfrm>
          <a:off x="3366562" y="2632077"/>
          <a:ext cx="3667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03040" progId="Equation.DSMT4">
                  <p:embed/>
                </p:oleObj>
              </mc:Choice>
              <mc:Fallback>
                <p:oleObj name="Equation" r:id="rId10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562" y="2632077"/>
                        <a:ext cx="366712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885285"/>
              </p:ext>
            </p:extLst>
          </p:nvPr>
        </p:nvGraphicFramePr>
        <p:xfrm>
          <a:off x="1576760" y="3071178"/>
          <a:ext cx="401638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560" imgH="177480" progId="Equation.DSMT4">
                  <p:embed/>
                </p:oleObj>
              </mc:Choice>
              <mc:Fallback>
                <p:oleObj name="Equation" r:id="rId12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760" y="3071178"/>
                        <a:ext cx="401638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968241"/>
              </p:ext>
            </p:extLst>
          </p:nvPr>
        </p:nvGraphicFramePr>
        <p:xfrm>
          <a:off x="2052589" y="3053715"/>
          <a:ext cx="2968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203040" progId="Equation.DSMT4">
                  <p:embed/>
                </p:oleObj>
              </mc:Choice>
              <mc:Fallback>
                <p:oleObj name="Equation" r:id="rId14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589" y="3053715"/>
                        <a:ext cx="2968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505034"/>
              </p:ext>
            </p:extLst>
          </p:nvPr>
        </p:nvGraphicFramePr>
        <p:xfrm>
          <a:off x="2350224" y="3053715"/>
          <a:ext cx="5238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203040" progId="Equation.DSMT4">
                  <p:embed/>
                </p:oleObj>
              </mc:Choice>
              <mc:Fallback>
                <p:oleObj name="Equation" r:id="rId16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224" y="3053715"/>
                        <a:ext cx="52387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11886"/>
              </p:ext>
            </p:extLst>
          </p:nvPr>
        </p:nvGraphicFramePr>
        <p:xfrm>
          <a:off x="2855976" y="3053294"/>
          <a:ext cx="3667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03040" progId="Equation.DSMT4">
                  <p:embed/>
                </p:oleObj>
              </mc:Choice>
              <mc:Fallback>
                <p:oleObj name="Equation" r:id="rId18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76" y="3053294"/>
                        <a:ext cx="366712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000798"/>
              </p:ext>
            </p:extLst>
          </p:nvPr>
        </p:nvGraphicFramePr>
        <p:xfrm>
          <a:off x="1578067" y="3381625"/>
          <a:ext cx="401638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4560" imgH="177480" progId="Equation.DSMT4">
                  <p:embed/>
                </p:oleObj>
              </mc:Choice>
              <mc:Fallback>
                <p:oleObj name="Equation" r:id="rId1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067" y="3381625"/>
                        <a:ext cx="401638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471520"/>
              </p:ext>
            </p:extLst>
          </p:nvPr>
        </p:nvGraphicFramePr>
        <p:xfrm>
          <a:off x="2053896" y="3364162"/>
          <a:ext cx="2968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640" imgH="203040" progId="Equation.DSMT4">
                  <p:embed/>
                </p:oleObj>
              </mc:Choice>
              <mc:Fallback>
                <p:oleObj name="Equation" r:id="rId20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896" y="3364162"/>
                        <a:ext cx="2968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931850"/>
              </p:ext>
            </p:extLst>
          </p:nvPr>
        </p:nvGraphicFramePr>
        <p:xfrm>
          <a:off x="2371746" y="3364865"/>
          <a:ext cx="646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69800" imgH="203040" progId="Equation.DSMT4">
                  <p:embed/>
                </p:oleObj>
              </mc:Choice>
              <mc:Fallback>
                <p:oleObj name="Equation" r:id="rId21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46" y="3364865"/>
                        <a:ext cx="646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352368"/>
              </p:ext>
            </p:extLst>
          </p:nvPr>
        </p:nvGraphicFramePr>
        <p:xfrm>
          <a:off x="1574417" y="3689094"/>
          <a:ext cx="401638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04560" imgH="177480" progId="Equation.DSMT4">
                  <p:embed/>
                </p:oleObj>
              </mc:Choice>
              <mc:Fallback>
                <p:oleObj name="Equation" r:id="rId23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417" y="3689094"/>
                        <a:ext cx="401638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937465"/>
              </p:ext>
            </p:extLst>
          </p:nvPr>
        </p:nvGraphicFramePr>
        <p:xfrm>
          <a:off x="2042010" y="3671253"/>
          <a:ext cx="5238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0880" imgH="203040" progId="Equation.DSMT4">
                  <p:embed/>
                </p:oleObj>
              </mc:Choice>
              <mc:Fallback>
                <p:oleObj name="Equation" r:id="rId24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010" y="3671253"/>
                        <a:ext cx="5238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94855" y="3927196"/>
            <a:ext cx="146734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0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245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3708639" y="1604397"/>
            <a:ext cx="2061983" cy="523220"/>
            <a:chOff x="3588816" y="3405765"/>
            <a:chExt cx="2061983" cy="546328"/>
          </a:xfrm>
        </p:grpSpPr>
        <p:sp>
          <p:nvSpPr>
            <p:cNvPr id="35" name="Rounded Rectangular Callout 34"/>
            <p:cNvSpPr/>
            <p:nvPr/>
          </p:nvSpPr>
          <p:spPr>
            <a:xfrm>
              <a:off x="3611772" y="3439636"/>
              <a:ext cx="1998950" cy="482662"/>
            </a:xfrm>
            <a:prstGeom prst="wedgeRoundRectCallout">
              <a:avLst>
                <a:gd name="adj1" fmla="val -64607"/>
                <a:gd name="adj2" fmla="val 9064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588816" y="3405765"/>
              <a:ext cx="2061983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S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0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 = 10, a = 2 &amp; d = 5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5258202" y="-1314450"/>
            <a:ext cx="38857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1(</a:t>
            </a:r>
            <a:r>
              <a:rPr lang="en-US" sz="4400" dirty="0" err="1"/>
              <a:t>i</a:t>
            </a:r>
            <a:r>
              <a:rPr lang="en-US" sz="4400" dirty="0"/>
              <a:t>)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798062" y="-1162050"/>
            <a:ext cx="31125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HOMEWORK</a:t>
            </a:r>
          </a:p>
        </p:txBody>
      </p:sp>
    </p:spTree>
    <p:extLst>
      <p:ext uri="{BB962C8B-B14F-4D97-AF65-F5344CB8AC3E}">
        <p14:creationId xmlns:p14="http://schemas.microsoft.com/office/powerpoint/2010/main" val="184227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" grpId="0"/>
      <p:bldP spid="3" grpId="0"/>
      <p:bldP spid="4" grpId="0" animBg="1"/>
      <p:bldP spid="8" grpId="0"/>
      <p:bldP spid="9" grpId="0"/>
      <p:bldP spid="10" grpId="0"/>
      <p:bldP spid="11" grpId="0"/>
      <p:bldP spid="12" grpId="0"/>
      <p:bldP spid="13" grpId="0"/>
      <p:bldP spid="14" grpId="0"/>
      <p:bldP spid="16" grpId="0"/>
      <p:bldP spid="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1081456" y="3932140"/>
            <a:ext cx="1261504" cy="30298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 sz="2000" kern="0">
              <a:solidFill>
                <a:sysClr val="window" lastClr="FFFFFF"/>
              </a:solidFill>
              <a:latin typeface="Rockwel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8150" y="1150182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1772" y="878874"/>
            <a:ext cx="38816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ii) 0.6, 1.7, 2.8, …, to 100 term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908051" y="1348312"/>
            <a:ext cx="2151373" cy="309038"/>
            <a:chOff x="3543096" y="3405765"/>
            <a:chExt cx="2151373" cy="322686"/>
          </a:xfrm>
        </p:grpSpPr>
        <p:sp>
          <p:nvSpPr>
            <p:cNvPr id="6" name="Rounded Rectangular Callout 5"/>
            <p:cNvSpPr/>
            <p:nvPr/>
          </p:nvSpPr>
          <p:spPr>
            <a:xfrm>
              <a:off x="3631864" y="3413804"/>
              <a:ext cx="1979158" cy="314647"/>
            </a:xfrm>
            <a:prstGeom prst="wedgeRoundRectCallout">
              <a:avLst>
                <a:gd name="adj1" fmla="val -53525"/>
                <a:gd name="adj2" fmla="val -10892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43096" y="3405765"/>
              <a:ext cx="2151373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find S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00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878692" y="1145618"/>
            <a:ext cx="30636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0.6, 1.7, 2.8,…</a:t>
            </a:r>
            <a:endParaRPr lang="en-US" sz="1600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88020" y="1418243"/>
            <a:ext cx="10668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  =  0.6,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00608" y="1418243"/>
            <a:ext cx="53474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d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03124" y="1415663"/>
            <a:ext cx="134425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.7 – 0.6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11074" y="1402388"/>
            <a:ext cx="55504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.1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7517" y="1680278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23999" y="2021660"/>
            <a:ext cx="62991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944436"/>
              </p:ext>
            </p:extLst>
          </p:nvPr>
        </p:nvGraphicFramePr>
        <p:xfrm>
          <a:off x="1800752" y="1930752"/>
          <a:ext cx="16589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393480" progId="Equation.DSMT4">
                  <p:embed/>
                </p:oleObj>
              </mc:Choice>
              <mc:Fallback>
                <p:oleObj name="Equation" r:id="rId2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752" y="1930752"/>
                        <a:ext cx="1658938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98577" y="2547474"/>
            <a:ext cx="107721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00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966698"/>
              </p:ext>
            </p:extLst>
          </p:nvPr>
        </p:nvGraphicFramePr>
        <p:xfrm>
          <a:off x="1718501" y="2474883"/>
          <a:ext cx="4365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393480" progId="Equation.DSMT4">
                  <p:embed/>
                </p:oleObj>
              </mc:Choice>
              <mc:Fallback>
                <p:oleObj name="Equation" r:id="rId4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501" y="2474883"/>
                        <a:ext cx="436562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947604"/>
              </p:ext>
            </p:extLst>
          </p:nvPr>
        </p:nvGraphicFramePr>
        <p:xfrm>
          <a:off x="2146872" y="2589564"/>
          <a:ext cx="6810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872" y="2589564"/>
                        <a:ext cx="68103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704696"/>
              </p:ext>
            </p:extLst>
          </p:nvPr>
        </p:nvGraphicFramePr>
        <p:xfrm>
          <a:off x="2828608" y="2589564"/>
          <a:ext cx="9953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03040" progId="Equation.DSMT4">
                  <p:embed/>
                </p:oleObj>
              </mc:Choice>
              <mc:Fallback>
                <p:oleObj name="Equation" r:id="rId8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608" y="2589564"/>
                        <a:ext cx="995362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15518"/>
              </p:ext>
            </p:extLst>
          </p:nvPr>
        </p:nvGraphicFramePr>
        <p:xfrm>
          <a:off x="3792474" y="2589564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74" y="2589564"/>
                        <a:ext cx="558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33520"/>
              </p:ext>
            </p:extLst>
          </p:nvPr>
        </p:nvGraphicFramePr>
        <p:xfrm>
          <a:off x="1551606" y="3029302"/>
          <a:ext cx="5175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177480" progId="Equation.DSMT4">
                  <p:embed/>
                </p:oleObj>
              </mc:Choice>
              <mc:Fallback>
                <p:oleObj name="Equation" r:id="rId12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606" y="3029302"/>
                        <a:ext cx="517525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318176"/>
              </p:ext>
            </p:extLst>
          </p:nvPr>
        </p:nvGraphicFramePr>
        <p:xfrm>
          <a:off x="2120506" y="3011839"/>
          <a:ext cx="4540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506" y="3011839"/>
                        <a:ext cx="4540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979518"/>
              </p:ext>
            </p:extLst>
          </p:nvPr>
        </p:nvGraphicFramePr>
        <p:xfrm>
          <a:off x="2612855" y="3011839"/>
          <a:ext cx="646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800" imgH="203040" progId="Equation.DSMT4">
                  <p:embed/>
                </p:oleObj>
              </mc:Choice>
              <mc:Fallback>
                <p:oleObj name="Equation" r:id="rId16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855" y="3011839"/>
                        <a:ext cx="646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398676"/>
              </p:ext>
            </p:extLst>
          </p:nvPr>
        </p:nvGraphicFramePr>
        <p:xfrm>
          <a:off x="3246183" y="3011839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080" imgH="203040" progId="Equation.DSMT4">
                  <p:embed/>
                </p:oleObj>
              </mc:Choice>
              <mc:Fallback>
                <p:oleObj name="Equation" r:id="rId18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183" y="3011839"/>
                        <a:ext cx="558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225822"/>
              </p:ext>
            </p:extLst>
          </p:nvPr>
        </p:nvGraphicFramePr>
        <p:xfrm>
          <a:off x="1559698" y="3340452"/>
          <a:ext cx="5191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480" imgH="177480" progId="Equation.DSMT4">
                  <p:embed/>
                </p:oleObj>
              </mc:Choice>
              <mc:Fallback>
                <p:oleObj name="Equation" r:id="rId20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698" y="3340452"/>
                        <a:ext cx="519112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107624"/>
              </p:ext>
            </p:extLst>
          </p:nvPr>
        </p:nvGraphicFramePr>
        <p:xfrm>
          <a:off x="2122094" y="3322989"/>
          <a:ext cx="4540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094" y="3322989"/>
                        <a:ext cx="4540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736193"/>
              </p:ext>
            </p:extLst>
          </p:nvPr>
        </p:nvGraphicFramePr>
        <p:xfrm>
          <a:off x="2602979" y="3322989"/>
          <a:ext cx="9604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98400" imgH="203040" progId="Equation.DSMT4">
                  <p:embed/>
                </p:oleObj>
              </mc:Choice>
              <mc:Fallback>
                <p:oleObj name="Equation" r:id="rId2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979" y="3322989"/>
                        <a:ext cx="9604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16150"/>
              </p:ext>
            </p:extLst>
          </p:nvPr>
        </p:nvGraphicFramePr>
        <p:xfrm>
          <a:off x="1564615" y="3646839"/>
          <a:ext cx="5191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480" imgH="177480" progId="Equation.DSMT4">
                  <p:embed/>
                </p:oleObj>
              </mc:Choice>
              <mc:Fallback>
                <p:oleObj name="Equation" r:id="rId26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615" y="3646839"/>
                        <a:ext cx="519112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390187"/>
              </p:ext>
            </p:extLst>
          </p:nvPr>
        </p:nvGraphicFramePr>
        <p:xfrm>
          <a:off x="2128401" y="3637469"/>
          <a:ext cx="8032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83920" imgH="203040" progId="Equation.DSMT4">
                  <p:embed/>
                </p:oleObj>
              </mc:Choice>
              <mc:Fallback>
                <p:oleObj name="Equation" r:id="rId28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401" y="3637469"/>
                        <a:ext cx="8032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82541" y="3909596"/>
            <a:ext cx="177399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00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5505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3743458" y="1562521"/>
            <a:ext cx="2636005" cy="523220"/>
            <a:chOff x="3486475" y="3405765"/>
            <a:chExt cx="2636005" cy="546328"/>
          </a:xfrm>
        </p:grpSpPr>
        <p:sp>
          <p:nvSpPr>
            <p:cNvPr id="35" name="Rounded Rectangular Callout 34"/>
            <p:cNvSpPr/>
            <p:nvPr/>
          </p:nvSpPr>
          <p:spPr>
            <a:xfrm>
              <a:off x="3574579" y="3439636"/>
              <a:ext cx="2439097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486475" y="3405765"/>
              <a:ext cx="2636005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S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00 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 = 100, a = 0.6 &amp; d = 1.1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500380" y="564416"/>
            <a:ext cx="4168140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1) Find the sum of the following AP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257800" y="-1238250"/>
            <a:ext cx="40381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1(iii)</a:t>
            </a:r>
          </a:p>
        </p:txBody>
      </p:sp>
    </p:spTree>
    <p:extLst>
      <p:ext uri="{BB962C8B-B14F-4D97-AF65-F5344CB8AC3E}">
        <p14:creationId xmlns:p14="http://schemas.microsoft.com/office/powerpoint/2010/main" val="335825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" grpId="0"/>
      <p:bldP spid="3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6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32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5843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3951" y="590550"/>
            <a:ext cx="4306650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1. Find the sum of the following A.P’s: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85800" y="911437"/>
            <a:ext cx="42450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iii) – 37, – 33, – 29, ……., to 12 ter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5800" y="1166396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19200" y="1385471"/>
            <a:ext cx="979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– 37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19200" y="1614071"/>
            <a:ext cx="5100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43050" y="1614071"/>
            <a:ext cx="14494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33 – (– 37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09700" y="1918871"/>
            <a:ext cx="13035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– 33 + 3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09700" y="2206737"/>
            <a:ext cx="5148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09625" y="2395121"/>
            <a:ext cx="17340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61085" y="2706536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err="1"/>
              <a:t>S</a:t>
            </a:r>
            <a:r>
              <a:rPr lang="en-US" b="0" baseline="-25000" dirty="0" err="1"/>
              <a:t>n</a:t>
            </a:r>
            <a:r>
              <a:rPr lang="en-US" b="0" dirty="0"/>
              <a:t>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647825" y="2617246"/>
                <a:ext cx="2037545" cy="4980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b="0" i="1" dirty="0">
                            <a:latin typeface="Cambria Math"/>
                          </a:rPr>
                          <m:t>n</m:t>
                        </m:r>
                      </m:num>
                      <m:den>
                        <m:r>
                          <a:rPr lang="en-US" sz="2000" b="0" i="1" dirty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="0" dirty="0"/>
                  <a:t> [2a + (n – 1) d]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825" y="2617246"/>
                <a:ext cx="2037545" cy="498085"/>
              </a:xfrm>
              <a:prstGeom prst="rect">
                <a:avLst/>
              </a:prstGeom>
              <a:blipFill rotWithShape="1">
                <a:blip r:embed="rId2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009650" y="3146998"/>
            <a:ext cx="8191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S</a:t>
            </a:r>
            <a:r>
              <a:rPr lang="en-US" b="0" baseline="-25000" dirty="0"/>
              <a:t>12</a:t>
            </a:r>
            <a:r>
              <a:rPr lang="en-US" b="0" dirty="0"/>
              <a:t>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609725" y="3052346"/>
                <a:ext cx="383490" cy="553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>
                              <a:latin typeface="Cambria Math"/>
                            </a:rPr>
                            <m:t>12</m:t>
                          </m:r>
                        </m:num>
                        <m:den>
                          <m:r>
                            <a:rPr lang="en-US" b="0" i="1" dirty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725" y="3052346"/>
                <a:ext cx="383490" cy="55335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771650" y="3151207"/>
                <a:ext cx="123224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dirty="0">
                          <a:latin typeface="Cambria Math"/>
                        </a:rPr>
                        <m:t>[ </m:t>
                      </m:r>
                      <m:r>
                        <a:rPr lang="en-US" b="0" i="1" dirty="0">
                          <a:latin typeface="Cambria Math"/>
                        </a:rPr>
                        <m:t>2</m:t>
                      </m:r>
                      <m:r>
                        <a:rPr lang="en-US" b="0" dirty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b="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dirty="0">
                              <a:latin typeface="Cambria Math"/>
                            </a:rPr>
                            <m:t>−</m:t>
                          </m:r>
                          <m:r>
                            <a:rPr lang="en-US" b="0" i="1" dirty="0">
                              <a:latin typeface="Cambria Math"/>
                            </a:rPr>
                            <m:t>37</m:t>
                          </m:r>
                        </m:e>
                      </m:d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650" y="3151207"/>
                <a:ext cx="1232243" cy="338554"/>
              </a:xfrm>
              <a:prstGeom prst="rect">
                <a:avLst/>
              </a:prstGeom>
              <a:blipFill rotWithShape="1">
                <a:blip r:embed="rId4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720632" y="3151207"/>
                <a:ext cx="123224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dirty="0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b="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>
                              <a:latin typeface="Cambria Math"/>
                            </a:rPr>
                            <m:t>12</m:t>
                          </m:r>
                          <m:r>
                            <a:rPr lang="en-US" b="0" dirty="0">
                              <a:latin typeface="Cambria Math"/>
                            </a:rPr>
                            <m:t> −</m:t>
                          </m:r>
                          <m:r>
                            <a:rPr lang="en-US" b="0" i="1" dirty="0">
                              <a:latin typeface="Cambria Math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632" y="3151207"/>
                <a:ext cx="1232243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750744" y="3151207"/>
                <a:ext cx="39263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>
                          <a:latin typeface="Cambria Math"/>
                        </a:rPr>
                        <m:t>4</m:t>
                      </m:r>
                      <m:r>
                        <a:rPr lang="en-US" b="0" dirty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0744" y="3151207"/>
                <a:ext cx="392631" cy="338554"/>
              </a:xfrm>
              <a:prstGeom prst="rect">
                <a:avLst/>
              </a:prstGeom>
              <a:blipFill rotWithShape="1">
                <a:blip r:embed="rId6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1386840" y="3585746"/>
            <a:ext cx="3735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609725" y="3576221"/>
                <a:ext cx="38349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>
                          <a:latin typeface="Cambria Math"/>
                        </a:rPr>
                        <m:t>6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725" y="3576221"/>
                <a:ext cx="383490" cy="3385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722120" y="3576221"/>
                <a:ext cx="13335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dirty="0">
                          <a:latin typeface="Cambria Math"/>
                        </a:rPr>
                        <m:t>[−</m:t>
                      </m:r>
                      <m:r>
                        <a:rPr lang="en-US" b="0" i="1" dirty="0">
                          <a:latin typeface="Cambria Math"/>
                        </a:rPr>
                        <m:t>74</m:t>
                      </m:r>
                      <m:r>
                        <a:rPr lang="en-US" b="0" dirty="0">
                          <a:latin typeface="Cambria Math"/>
                        </a:rPr>
                        <m:t>+</m:t>
                      </m:r>
                      <m:r>
                        <a:rPr lang="en-US" b="0" i="1" dirty="0">
                          <a:latin typeface="Cambria Math"/>
                        </a:rPr>
                        <m:t>44</m:t>
                      </m:r>
                      <m:r>
                        <a:rPr lang="en-US" b="0" dirty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120" y="3576221"/>
                <a:ext cx="1333500" cy="338554"/>
              </a:xfrm>
              <a:prstGeom prst="rect">
                <a:avLst/>
              </a:prstGeom>
              <a:blipFill rotWithShape="1">
                <a:blip r:embed="rId8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1386840" y="3923467"/>
            <a:ext cx="3735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609725" y="3913942"/>
                <a:ext cx="38349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>
                          <a:latin typeface="Cambria Math"/>
                        </a:rPr>
                        <m:t>6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725" y="3913942"/>
                <a:ext cx="383490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714500" y="3913942"/>
                <a:ext cx="91079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/>
                        </a:rPr>
                        <m:t>(−30)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500" y="3913942"/>
                <a:ext cx="910798" cy="338554"/>
              </a:xfrm>
              <a:prstGeom prst="rect">
                <a:avLst/>
              </a:prstGeom>
              <a:blipFill rotWithShape="1">
                <a:blip r:embed="rId10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1386840" y="4214396"/>
            <a:ext cx="3735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706033" y="4204871"/>
                <a:ext cx="68429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/>
                        </a:rPr>
                        <m:t>− 180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6033" y="4204871"/>
                <a:ext cx="684295" cy="338554"/>
              </a:xfrm>
              <a:prstGeom prst="rect">
                <a:avLst/>
              </a:prstGeom>
              <a:blipFill rotWithShape="1">
                <a:blip r:embed="rId11"/>
                <a:stretch>
                  <a:fillRect r="-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795867" y="4519196"/>
            <a:ext cx="1706204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dirty="0">
                <a:sym typeface="Symbol"/>
              </a:rPr>
              <a:t> </a:t>
            </a:r>
            <a:r>
              <a:rPr lang="en-US" dirty="0"/>
              <a:t>S</a:t>
            </a:r>
            <a:r>
              <a:rPr lang="en-US" baseline="-25000" dirty="0"/>
              <a:t>12</a:t>
            </a:r>
            <a:r>
              <a:rPr lang="en-US" dirty="0"/>
              <a:t> =  – 18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219200" y="1166396"/>
            <a:ext cx="29610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this A.P – 37, – 33, – 29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3451053" y="1402097"/>
            <a:ext cx="2148914" cy="420245"/>
            <a:chOff x="4395086" y="3380377"/>
            <a:chExt cx="2363806" cy="438804"/>
          </a:xfrm>
        </p:grpSpPr>
        <p:sp>
          <p:nvSpPr>
            <p:cNvPr id="32" name="Rounded Rectangular Callout 31"/>
            <p:cNvSpPr/>
            <p:nvPr/>
          </p:nvSpPr>
          <p:spPr>
            <a:xfrm>
              <a:off x="4447390" y="3380377"/>
              <a:ext cx="2214787" cy="438804"/>
            </a:xfrm>
            <a:prstGeom prst="wedgeRoundRectCallout">
              <a:avLst>
                <a:gd name="adj1" fmla="val -58371"/>
                <a:gd name="adj2" fmla="val -9446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395086" y="3439094"/>
              <a:ext cx="2363806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We need to find S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12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3929204" y="2404646"/>
            <a:ext cx="2547796" cy="579453"/>
            <a:chOff x="4395086" y="3380377"/>
            <a:chExt cx="2802576" cy="605043"/>
          </a:xfrm>
        </p:grpSpPr>
        <p:sp>
          <p:nvSpPr>
            <p:cNvPr id="35" name="Rounded Rectangular Callout 34"/>
            <p:cNvSpPr/>
            <p:nvPr/>
          </p:nvSpPr>
          <p:spPr>
            <a:xfrm>
              <a:off x="4421598" y="3380377"/>
              <a:ext cx="2750272" cy="605043"/>
            </a:xfrm>
            <a:prstGeom prst="wedgeRoundRectCallout">
              <a:avLst>
                <a:gd name="adj1" fmla="val -66295"/>
                <a:gd name="adj2" fmla="val 357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395086" y="3439094"/>
              <a:ext cx="2802576" cy="546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For S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12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 substitute n = 12, a = – 37 and d = 4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5599967" y="-1085850"/>
            <a:ext cx="38857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1(ii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09625" y="-1464221"/>
            <a:ext cx="31125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HOMEWORK</a:t>
            </a:r>
          </a:p>
        </p:txBody>
      </p:sp>
    </p:spTree>
    <p:extLst>
      <p:ext uri="{BB962C8B-B14F-4D97-AF65-F5344CB8AC3E}">
        <p14:creationId xmlns:p14="http://schemas.microsoft.com/office/powerpoint/2010/main" val="3735654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7" grpId="0"/>
      <p:bldP spid="5" grpId="0"/>
      <p:bldP spid="7" grpId="0"/>
      <p:bldP spid="8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 animBg="1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685800" y="907732"/>
                <a:ext cx="3488455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b="1" kern="0" dirty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(iv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kern="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b="1" i="1" kern="0" dirty="0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 kern="0" dirty="0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𝟓</m:t>
                        </m:r>
                      </m:den>
                    </m:f>
                    <m:r>
                      <a:rPr lang="en-US" b="1" i="1" kern="0" dirty="0" smtClean="0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,</m:t>
                    </m:r>
                    <m:f>
                      <m:fPr>
                        <m:ctrlPr>
                          <a:rPr lang="en-US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b="1" i="1" kern="0" dirty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 kern="0" dirty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</m:t>
                        </m:r>
                        <m:r>
                          <a:rPr lang="en-US" b="1" i="1" kern="0" dirty="0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𝟐</m:t>
                        </m:r>
                      </m:den>
                    </m:f>
                    <m:r>
                      <a:rPr lang="en-US" b="1" i="1" kern="0" dirty="0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,</m:t>
                    </m:r>
                  </m:oMath>
                </a14:m>
                <a:r>
                  <a:rPr lang="en-US" b="1" kern="0" dirty="0">
                    <a:solidFill>
                      <a:srgbClr val="0000FF"/>
                    </a:solidFill>
                    <a:cs typeface="Calibri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b="1" i="1" kern="0" dirty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 kern="0" dirty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</m:t>
                        </m:r>
                        <m:r>
                          <a:rPr lang="en-US" b="1" i="1" kern="0" dirty="0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𝟎</m:t>
                        </m:r>
                      </m:den>
                    </m:f>
                    <m:r>
                      <a:rPr lang="en-US" b="1" i="1" kern="0" dirty="0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,</m:t>
                    </m:r>
                  </m:oMath>
                </a14:m>
                <a:r>
                  <a:rPr lang="en-US" sz="1600" b="1" kern="0" dirty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 …….. to 11 terms</a:t>
                </a: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907732"/>
                <a:ext cx="3488455" cy="492443"/>
              </a:xfrm>
              <a:prstGeom prst="rect">
                <a:avLst/>
              </a:prstGeom>
              <a:blipFill rotWithShape="1">
                <a:blip r:embed="rId2"/>
                <a:stretch>
                  <a:fillRect l="-1049" b="-2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85800" y="1327576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219200" y="1327576"/>
            <a:ext cx="1572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692399" y="1250632"/>
                <a:ext cx="1622560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 kern="0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i="1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</m:num>
                      <m:den>
                        <m:r>
                          <a:rPr lang="en-US" i="1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5</m:t>
                        </m:r>
                      </m:den>
                    </m:f>
                    <m:r>
                      <a:rPr lang="en-US" i="1" kern="0" dirty="0" smtClean="0">
                        <a:solidFill>
                          <a:sysClr val="windowText" lastClr="000000"/>
                        </a:solidFill>
                        <a:latin typeface="Cambria Math"/>
                        <a:cs typeface="Calibri" pitchFamily="34" charset="0"/>
                      </a:rPr>
                      <m:t>,</m:t>
                    </m:r>
                    <m:f>
                      <m:fPr>
                        <m:ctrlP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</m:num>
                      <m:den>
                        <m: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  <m:r>
                          <a:rPr lang="en-US" i="1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2</m:t>
                        </m:r>
                      </m:den>
                    </m:f>
                    <m:r>
                      <a:rPr lang="en-US" i="1" kern="0" dirty="0">
                        <a:solidFill>
                          <a:sysClr val="windowText" lastClr="000000"/>
                        </a:solidFill>
                        <a:latin typeface="Cambria Math"/>
                        <a:cs typeface="Calibri" pitchFamily="34" charset="0"/>
                      </a:rPr>
                      <m:t>,</m:t>
                    </m:r>
                  </m:oMath>
                </a14:m>
                <a:r>
                  <a:rPr lang="en-US" kern="0" dirty="0">
                    <a:solidFill>
                      <a:sysClr val="windowText" lastClr="000000"/>
                    </a:solidFill>
                    <a:cs typeface="Calibri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</m:num>
                      <m:den>
                        <m: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  <m:r>
                          <a:rPr lang="en-US" i="1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0</m:t>
                        </m:r>
                      </m:den>
                    </m:f>
                    <m:r>
                      <a:rPr lang="en-US" i="1" kern="0" dirty="0">
                        <a:solidFill>
                          <a:sysClr val="windowText" lastClr="000000"/>
                        </a:solidFill>
                        <a:latin typeface="Cambria Math"/>
                        <a:cs typeface="Calibri" pitchFamily="34" charset="0"/>
                      </a:rPr>
                      <m:t>,</m:t>
                    </m:r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 ……</a:t>
                </a: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2399" y="1250632"/>
                <a:ext cx="1622560" cy="49244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219200" y="1637031"/>
                <a:ext cx="885179" cy="4851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</m:num>
                      <m:den>
                        <m: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 ,</a:t>
                </a: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637031"/>
                <a:ext cx="885179" cy="485197"/>
              </a:xfrm>
              <a:prstGeom prst="rect">
                <a:avLst/>
              </a:prstGeom>
              <a:blipFill rotWithShape="1">
                <a:blip r:embed="rId4"/>
                <a:stretch>
                  <a:fillRect l="-3448" r="-2759" b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242100" y="1694177"/>
                <a:ext cx="728084" cy="4879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i="1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5 −4</m:t>
                        </m:r>
                      </m:num>
                      <m:den>
                        <m:r>
                          <a:rPr lang="en-US" i="1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60</m:t>
                        </m:r>
                      </m:den>
                    </m:f>
                  </m:oMath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100" y="1694177"/>
                <a:ext cx="728084" cy="487954"/>
              </a:xfrm>
              <a:prstGeom prst="rect">
                <a:avLst/>
              </a:prstGeom>
              <a:blipFill rotWithShape="1">
                <a:blip r:embed="rId5"/>
                <a:stretch>
                  <a:fillRect l="-5042" b="-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867366" y="1695450"/>
                <a:ext cx="569387" cy="4851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</m:num>
                      <m:den>
                        <m:r>
                          <a:rPr lang="en-US" i="1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60</m:t>
                        </m:r>
                      </m:den>
                    </m:f>
                  </m:oMath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7366" y="1695450"/>
                <a:ext cx="569387" cy="485197"/>
              </a:xfrm>
              <a:prstGeom prst="rect">
                <a:avLst/>
              </a:prstGeom>
              <a:blipFill rotWithShape="1">
                <a:blip r:embed="rId6"/>
                <a:stretch>
                  <a:fillRect l="-5319" b="-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1190625" y="2085975"/>
            <a:ext cx="16369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171575" y="2491834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err="1"/>
              <a:t>S</a:t>
            </a:r>
            <a:r>
              <a:rPr lang="en-US" b="0" baseline="-25000" dirty="0" err="1"/>
              <a:t>n</a:t>
            </a:r>
            <a:r>
              <a:rPr lang="en-US" b="0" dirty="0"/>
              <a:t>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645709" y="2409825"/>
                <a:ext cx="2037545" cy="502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b="0" i="1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n</m:t>
                        </m:r>
                      </m:num>
                      <m:den>
                        <m:r>
                          <a:rPr lang="en-US" sz="2000" b="0" i="1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="0" dirty="0"/>
                  <a:t> [2a + (n – 1) d]</a:t>
                </a: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709" y="2409825"/>
                <a:ext cx="2037545" cy="502573"/>
              </a:xfrm>
              <a:prstGeom prst="rect">
                <a:avLst/>
              </a:prstGeom>
              <a:blipFill rotWithShape="1">
                <a:blip r:embed="rId7"/>
                <a:stretch>
                  <a:fillRect b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1085850" y="2953853"/>
            <a:ext cx="8191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S</a:t>
            </a:r>
            <a:r>
              <a:rPr lang="en-US" b="0" baseline="-25000" dirty="0"/>
              <a:t>11</a:t>
            </a:r>
            <a:r>
              <a:rPr lang="en-US" b="0" dirty="0"/>
              <a:t>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1619250" y="2846452"/>
                <a:ext cx="383490" cy="5245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5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b="0" i="1" dirty="0">
                              <a:latin typeface="Cambria Math"/>
                            </a:rPr>
                            <m:t>1</m:t>
                          </m:r>
                          <m:r>
                            <a:rPr lang="en-US" sz="1500" b="0" i="1" dirty="0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500" b="0" i="1" dirty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500" b="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250" y="2846452"/>
                <a:ext cx="383490" cy="524503"/>
              </a:xfrm>
              <a:prstGeom prst="rect">
                <a:avLst/>
              </a:prstGeom>
              <a:blipFill rotWithShape="1">
                <a:blip r:embed="rId8"/>
                <a:stretch>
                  <a:fillRect b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834059" y="2836614"/>
                <a:ext cx="2233116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5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b="0" i="1" dirty="0">
                              <a:latin typeface="Cambria Math"/>
                            </a:rPr>
                            <m:t>2</m:t>
                          </m:r>
                          <m:r>
                            <a:rPr lang="en-US" sz="1500" b="0" dirty="0"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1500" b="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500" b="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500" b="0" i="1" dirty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500" b="0" i="1" dirty="0">
                                      <a:latin typeface="Cambria Math"/>
                                    </a:rPr>
                                    <m:t>15</m:t>
                                  </m:r>
                                </m:den>
                              </m:f>
                            </m:e>
                          </m:d>
                          <m:r>
                            <a:rPr lang="en-US" sz="1500" b="0" dirty="0">
                              <a:latin typeface="Cambria Math"/>
                            </a:rPr>
                            <m:t>+ </m:t>
                          </m:r>
                          <m:r>
                            <a:rPr lang="en-US" sz="1500" b="0" dirty="0" smtClean="0">
                              <a:latin typeface="Cambria Math"/>
                            </a:rPr>
                            <m:t>  </m:t>
                          </m:r>
                          <m:r>
                            <a:rPr lang="en-US" sz="1500" b="0" i="1" dirty="0" smtClean="0">
                              <a:latin typeface="Cambria Math"/>
                            </a:rPr>
                            <m:t>                      </m:t>
                          </m:r>
                        </m:e>
                      </m:d>
                    </m:oMath>
                  </m:oMathPara>
                </a14:m>
                <a:endParaRPr lang="en-US" sz="1500" b="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4059" y="2836614"/>
                <a:ext cx="2233116" cy="61093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1447800" y="3483355"/>
            <a:ext cx="4000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628775" y="3385479"/>
                <a:ext cx="383490" cy="5245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5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b="0" i="1" dirty="0">
                              <a:latin typeface="Cambria Math"/>
                            </a:rPr>
                            <m:t>1</m:t>
                          </m:r>
                          <m:r>
                            <a:rPr lang="en-US" sz="1500" b="0" i="1" dirty="0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500" b="0" i="1" dirty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500" b="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8775" y="3385479"/>
                <a:ext cx="383490" cy="524503"/>
              </a:xfrm>
              <a:prstGeom prst="rect">
                <a:avLst/>
              </a:prstGeom>
              <a:blipFill rotWithShape="1">
                <a:blip r:embed="rId10"/>
                <a:stretch>
                  <a:fillRect b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1857375" y="3362325"/>
                <a:ext cx="1501659" cy="5615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dirty="0" smtClean="0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dirty="0" smtClean="0">
                                  <a:latin typeface="Cambria Math"/>
                                </a:rPr>
                                <m:t>15</m:t>
                              </m:r>
                            </m:den>
                          </m:f>
                          <m:r>
                            <a:rPr lang="en-US" b="0" i="1" dirty="0" smtClean="0">
                              <a:latin typeface="Cambria Math"/>
                            </a:rPr>
                            <m:t>+(10)</m:t>
                          </m:r>
                          <m:f>
                            <m:f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dirty="0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dirty="0" smtClean="0">
                                  <a:latin typeface="Cambria Math"/>
                                </a:rPr>
                                <m:t>60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7375" y="3362325"/>
                <a:ext cx="1501659" cy="56156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Straight Connector 47"/>
          <p:cNvCxnSpPr/>
          <p:nvPr/>
        </p:nvCxnSpPr>
        <p:spPr>
          <a:xfrm>
            <a:off x="4698999" y="1159182"/>
            <a:ext cx="0" cy="365094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5072856" y="1853863"/>
            <a:ext cx="2871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340234" y="1746462"/>
                <a:ext cx="383490" cy="553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>
                              <a:latin typeface="Cambria Math"/>
                            </a:rPr>
                            <m:t>1</m:t>
                          </m:r>
                          <m:r>
                            <a:rPr lang="en-US" b="0" i="1" dirty="0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dirty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234" y="1746462"/>
                <a:ext cx="383490" cy="55335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5611167" y="1700360"/>
                <a:ext cx="871862" cy="6403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dirty="0" smtClean="0">
                                  <a:latin typeface="Cambria Math"/>
                                </a:rPr>
                                <m:t>4+5</m:t>
                              </m:r>
                            </m:num>
                            <m:den>
                              <m:r>
                                <a:rPr lang="en-US" b="0" i="1" dirty="0" smtClean="0">
                                  <a:latin typeface="Cambria Math"/>
                                </a:rPr>
                                <m:t>30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1167" y="1700360"/>
                <a:ext cx="871862" cy="640303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/>
          <p:cNvSpPr txBox="1"/>
          <p:nvPr/>
        </p:nvSpPr>
        <p:spPr>
          <a:xfrm>
            <a:off x="5072856" y="2456199"/>
            <a:ext cx="2871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5247101" y="2348798"/>
                <a:ext cx="1142795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>
                              <a:latin typeface="Cambria Math"/>
                            </a:rPr>
                            <m:t>1</m:t>
                          </m:r>
                          <m:r>
                            <a:rPr lang="en-US" b="0" i="1" dirty="0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dirty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dirty="0" smtClean="0">
                          <a:latin typeface="Cambria Math"/>
                        </a:rPr>
                        <m:t> </m:t>
                      </m:r>
                      <m:r>
                        <a:rPr lang="en-US" b="0" i="1" dirty="0" smtClean="0">
                          <a:latin typeface="Cambria Math"/>
                          <a:ea typeface="Cambria Math"/>
                        </a:rPr>
                        <m:t>× </m:t>
                      </m:r>
                      <m:f>
                        <m:fPr>
                          <m:ctrlPr>
                            <a:rPr lang="en-US" b="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/>
                            </a:rPr>
                            <m:t>9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7101" y="2348798"/>
                <a:ext cx="1142795" cy="55496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Connector 54"/>
          <p:cNvCxnSpPr/>
          <p:nvPr/>
        </p:nvCxnSpPr>
        <p:spPr>
          <a:xfrm flipH="1">
            <a:off x="5947234" y="2703395"/>
            <a:ext cx="314876" cy="15919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240000" flipH="1">
            <a:off x="5965033" y="2391456"/>
            <a:ext cx="260228" cy="175114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6171026" y="2222299"/>
            <a:ext cx="3916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3</a:t>
            </a:r>
            <a:endParaRPr lang="en-US" sz="14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132926" y="2717599"/>
            <a:ext cx="4787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0</a:t>
            </a:r>
            <a:endParaRPr lang="en-US" sz="14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715606" y="2956646"/>
                <a:ext cx="1102892" cy="529504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r>
                  <a:rPr lang="en-US" b="0" dirty="0"/>
                  <a:t>S</a:t>
                </a:r>
                <a:r>
                  <a:rPr lang="en-US" b="0" baseline="-25000" dirty="0"/>
                  <a:t>11</a:t>
                </a:r>
                <a:r>
                  <a:rPr lang="en-US" b="0" dirty="0"/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33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20</m:t>
                        </m:r>
                      </m:den>
                    </m:f>
                  </m:oMath>
                </a14:m>
                <a:endParaRPr lang="en-US" b="0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5606" y="2956646"/>
                <a:ext cx="1102892" cy="529504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/>
          <p:cNvGrpSpPr/>
          <p:nvPr/>
        </p:nvGrpSpPr>
        <p:grpSpPr>
          <a:xfrm>
            <a:off x="3185086" y="1399882"/>
            <a:ext cx="2148914" cy="420245"/>
            <a:chOff x="4395086" y="3380377"/>
            <a:chExt cx="2363806" cy="438804"/>
          </a:xfrm>
        </p:grpSpPr>
        <p:sp>
          <p:nvSpPr>
            <p:cNvPr id="37" name="Rounded Rectangular Callout 36"/>
            <p:cNvSpPr/>
            <p:nvPr/>
          </p:nvSpPr>
          <p:spPr>
            <a:xfrm>
              <a:off x="4867180" y="3380377"/>
              <a:ext cx="1375208" cy="438804"/>
            </a:xfrm>
            <a:prstGeom prst="wedgeRoundRectCallout">
              <a:avLst>
                <a:gd name="adj1" fmla="val -58371"/>
                <a:gd name="adj2" fmla="val -9446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395086" y="3439094"/>
              <a:ext cx="2363806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To find S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11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3691607" y="1809750"/>
            <a:ext cx="2547796" cy="764120"/>
            <a:chOff x="4420232" y="3380377"/>
            <a:chExt cx="2802576" cy="797865"/>
          </a:xfrm>
        </p:grpSpPr>
        <p:sp>
          <p:nvSpPr>
            <p:cNvPr id="54" name="Rounded Rectangular Callout 53"/>
            <p:cNvSpPr/>
            <p:nvPr/>
          </p:nvSpPr>
          <p:spPr>
            <a:xfrm>
              <a:off x="4421598" y="3380377"/>
              <a:ext cx="2750272" cy="797865"/>
            </a:xfrm>
            <a:prstGeom prst="wedgeRoundRectCallout">
              <a:avLst>
                <a:gd name="adj1" fmla="val -66295"/>
                <a:gd name="adj2" fmla="val 357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4420232" y="3439094"/>
                  <a:ext cx="2802576" cy="7391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400" b="1" kern="0" dirty="0">
                      <a:solidFill>
                        <a:prstClr val="white"/>
                      </a:solidFill>
                      <a:latin typeface="Bookman Old Style"/>
                    </a:rPr>
                    <a:t>For S</a:t>
                  </a:r>
                  <a:r>
                    <a:rPr lang="en-US" sz="1400" b="1" kern="0" baseline="-25000" dirty="0">
                      <a:solidFill>
                        <a:prstClr val="white"/>
                      </a:solidFill>
                      <a:latin typeface="Bookman Old Style"/>
                    </a:rPr>
                    <a:t>11</a:t>
                  </a:r>
                  <a:r>
                    <a:rPr lang="en-US" sz="1400" b="1" kern="0" dirty="0">
                      <a:solidFill>
                        <a:prstClr val="white"/>
                      </a:solidFill>
                      <a:latin typeface="Bookman Old Style"/>
                    </a:rPr>
                    <a:t> substitute n = 11, a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b="1" i="1" kern="0" dirty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kern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b="1" i="1" kern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𝟓</m:t>
                          </m:r>
                        </m:den>
                      </m:f>
                      <m:r>
                        <a:rPr lang="en-US" b="1" i="1" kern="0" dirty="0" smtClean="0">
                          <a:solidFill>
                            <a:prstClr val="white"/>
                          </a:solidFill>
                          <a:latin typeface="Cambria Math"/>
                        </a:rPr>
                        <m:t> </m:t>
                      </m:r>
                    </m:oMath>
                  </a14:m>
                  <a:r>
                    <a:rPr lang="en-US" sz="1400" b="1" kern="0" dirty="0">
                      <a:solidFill>
                        <a:prstClr val="white"/>
                      </a:solidFill>
                      <a:latin typeface="Bookman Old Style"/>
                    </a:rPr>
                    <a:t> and d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b="1" i="1" kern="0" dirty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kern="0" dirty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b="1" i="1" kern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𝟔𝟎</m:t>
                          </m:r>
                        </m:den>
                      </m:f>
                    </m:oMath>
                  </a14:m>
                  <a:endParaRPr lang="en-US" sz="1400" b="1" kern="0" baseline="-25000" dirty="0">
                    <a:solidFill>
                      <a:prstClr val="white"/>
                    </a:solidFill>
                    <a:latin typeface="Bookman Old Style"/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20232" y="3439094"/>
                  <a:ext cx="2802576" cy="739148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 l="-480" t="-862" r="-2878" b="-17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1" name="TextBox 60"/>
          <p:cNvSpPr txBox="1"/>
          <p:nvPr/>
        </p:nvSpPr>
        <p:spPr>
          <a:xfrm>
            <a:off x="493951" y="590550"/>
            <a:ext cx="4306650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1. Find the sum of the following A.P’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2122798" y="1688408"/>
                <a:ext cx="1236236" cy="4851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</m:num>
                      <m:den>
                        <m: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  <m:r>
                          <a:rPr lang="en-US" i="1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</m:num>
                      <m:den>
                        <m: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798" y="1688408"/>
                <a:ext cx="1236236" cy="485197"/>
              </a:xfrm>
              <a:prstGeom prst="rect">
                <a:avLst/>
              </a:prstGeom>
              <a:blipFill rotWithShape="1">
                <a:blip r:embed="rId17"/>
                <a:stretch>
                  <a:fillRect l="-2463" b="-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2711631" y="2866130"/>
                <a:ext cx="1298394" cy="525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500" b="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b="0" i="1" dirty="0">
                              <a:latin typeface="Cambria Math"/>
                            </a:rPr>
                            <m:t>11</m:t>
                          </m:r>
                          <m:r>
                            <a:rPr lang="en-US" sz="1500" b="0" dirty="0">
                              <a:latin typeface="Cambria Math"/>
                            </a:rPr>
                            <m:t> −</m:t>
                          </m:r>
                          <m:r>
                            <a:rPr lang="en-US" sz="1500" b="0" i="1" dirty="0">
                              <a:latin typeface="Cambria Math"/>
                            </a:rPr>
                            <m:t>1</m:t>
                          </m:r>
                        </m:e>
                      </m:d>
                      <m:f>
                        <m:fPr>
                          <m:ctrlPr>
                            <a:rPr lang="en-US" sz="1500" b="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b="0" i="1" dirty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500" b="0" i="1" dirty="0">
                              <a:latin typeface="Cambria Math"/>
                            </a:rPr>
                            <m:t>60</m:t>
                          </m:r>
                        </m:den>
                      </m:f>
                    </m:oMath>
                  </m:oMathPara>
                </a14:m>
                <a:endParaRPr lang="en-US" sz="1500" b="0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1631" y="2866130"/>
                <a:ext cx="1298394" cy="525978"/>
              </a:xfrm>
              <a:prstGeom prst="rect">
                <a:avLst/>
              </a:prstGeom>
              <a:blipFill rotWithShape="1">
                <a:blip r:embed="rId18"/>
                <a:stretch>
                  <a:fillRect b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1453611" y="4006819"/>
            <a:ext cx="4290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1620495" y="3908943"/>
                <a:ext cx="383490" cy="5245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5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b="0" i="1" dirty="0">
                              <a:latin typeface="Cambria Math"/>
                            </a:rPr>
                            <m:t>1</m:t>
                          </m:r>
                          <m:r>
                            <a:rPr lang="en-US" sz="1500" b="0" i="1" dirty="0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500" b="0" i="1" dirty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500" b="0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0495" y="3908943"/>
                <a:ext cx="383490" cy="524503"/>
              </a:xfrm>
              <a:prstGeom prst="rect">
                <a:avLst/>
              </a:prstGeom>
              <a:blipFill rotWithShape="1">
                <a:blip r:embed="rId19"/>
                <a:stretch>
                  <a:fillRect b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1828317" y="3885789"/>
                <a:ext cx="1028865" cy="5615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dirty="0" smtClean="0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dirty="0" smtClean="0">
                                  <a:latin typeface="Cambria Math"/>
                                </a:rPr>
                                <m:t>15</m:t>
                              </m:r>
                            </m:den>
                          </m:f>
                          <m:r>
                            <a:rPr lang="en-US" b="0" i="1" dirty="0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dirty="0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dirty="0" smtClean="0">
                                  <a:latin typeface="Cambria Math"/>
                                </a:rPr>
                                <m:t>6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317" y="3885789"/>
                <a:ext cx="1028865" cy="561564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Box 66"/>
          <p:cNvSpPr txBox="1"/>
          <p:nvPr/>
        </p:nvSpPr>
        <p:spPr>
          <a:xfrm>
            <a:off x="5048250" y="1278522"/>
            <a:ext cx="2871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5315628" y="1171121"/>
                <a:ext cx="383490" cy="553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>
                              <a:latin typeface="Cambria Math"/>
                            </a:rPr>
                            <m:t>1</m:t>
                          </m:r>
                          <m:r>
                            <a:rPr lang="en-US" b="0" i="1" dirty="0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dirty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5628" y="1171121"/>
                <a:ext cx="383490" cy="553357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5586561" y="1125019"/>
                <a:ext cx="871862" cy="6403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dirty="0" smtClean="0">
                                  <a:latin typeface="Cambria Math"/>
                                </a:rPr>
                                <m:t>2 </m:t>
                              </m:r>
                              <m:r>
                                <m:rPr>
                                  <m:sty m:val="p"/>
                                </m:rPr>
                                <a:rPr lang="en-US" b="0" dirty="0" smtClean="0"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b="0" i="1" dirty="0" smtClean="0">
                                  <a:latin typeface="Cambria Math"/>
                                </a:rPr>
                                <m:t> 2+1 </m:t>
                              </m:r>
                              <m:r>
                                <m:rPr>
                                  <m:sty m:val="p"/>
                                </m:rPr>
                                <a:rPr lang="en-US" b="0" dirty="0" smtClean="0"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b="0" dirty="0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dirty="0" smtClean="0">
                                  <a:latin typeface="Cambria Math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b="0" i="1" dirty="0" smtClean="0">
                                  <a:latin typeface="Cambria Math"/>
                                </a:rPr>
                                <m:t>30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6561" y="1125019"/>
                <a:ext cx="871862" cy="640303"/>
              </a:xfrm>
              <a:prstGeom prst="rect">
                <a:avLst/>
              </a:prstGeom>
              <a:blipFill rotWithShape="1">
                <a:blip r:embed="rId22"/>
                <a:stretch>
                  <a:fillRect r="-48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TextBox 69"/>
          <p:cNvSpPr txBox="1"/>
          <p:nvPr/>
        </p:nvSpPr>
        <p:spPr>
          <a:xfrm>
            <a:off x="5153703" y="-1390650"/>
            <a:ext cx="41905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1(iv)</a:t>
            </a:r>
          </a:p>
        </p:txBody>
      </p:sp>
    </p:spTree>
    <p:extLst>
      <p:ext uri="{BB962C8B-B14F-4D97-AF65-F5344CB8AC3E}">
        <p14:creationId xmlns:p14="http://schemas.microsoft.com/office/powerpoint/2010/main" val="2963184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5" grpId="0"/>
      <p:bldP spid="31" grpId="0"/>
      <p:bldP spid="32" grpId="0"/>
      <p:bldP spid="33" grpId="0"/>
      <p:bldP spid="34" grpId="0"/>
      <p:bldP spid="35" grpId="0"/>
      <p:bldP spid="36" grpId="0"/>
      <p:bldP spid="38" grpId="0"/>
      <p:bldP spid="39" grpId="0"/>
      <p:bldP spid="40" grpId="0"/>
      <p:bldP spid="41" grpId="0"/>
      <p:bldP spid="42" grpId="0"/>
      <p:bldP spid="45" grpId="0"/>
      <p:bldP spid="46" grpId="0"/>
      <p:bldP spid="47" grpId="0"/>
      <p:bldP spid="49" grpId="0"/>
      <p:bldP spid="50" grpId="0"/>
      <p:bldP spid="51" grpId="0"/>
      <p:bldP spid="52" grpId="0"/>
      <p:bldP spid="53" grpId="0"/>
      <p:bldP spid="58" grpId="0"/>
      <p:bldP spid="59" grpId="0"/>
      <p:bldP spid="60" grpId="0" animBg="1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37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4169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012638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Sums based on </a:t>
            </a:r>
            <a:r>
              <a:rPr lang="en-US" sz="2000" b="1" dirty="0" err="1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</a:p>
        </p:txBody>
      </p:sp>
    </p:spTree>
    <p:extLst>
      <p:ext uri="{BB962C8B-B14F-4D97-AF65-F5344CB8AC3E}">
        <p14:creationId xmlns:p14="http://schemas.microsoft.com/office/powerpoint/2010/main" val="13858834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Flowchart: Alternate Process 38"/>
          <p:cNvSpPr/>
          <p:nvPr/>
        </p:nvSpPr>
        <p:spPr>
          <a:xfrm>
            <a:off x="5127586" y="964146"/>
            <a:ext cx="1502202" cy="239062"/>
          </a:xfrm>
          <a:prstGeom prst="flowChartAlternateProcess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1327452" y="3718402"/>
            <a:ext cx="992870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sz="1600" kern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04151" y="1260903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991484" y="1242483"/>
            <a:ext cx="51963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i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l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612654" y="1242483"/>
            <a:ext cx="119702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144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57200" y="895350"/>
            <a:ext cx="72351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vii)  Given  </a:t>
            </a:r>
            <a:r>
              <a:rPr lang="en-US" sz="1600" b="1" i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l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28,  S</a:t>
            </a:r>
            <a:r>
              <a:rPr lang="en-US" sz="1600" b="1" baseline="-25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144, and there are total 9 terms. Find a.</a:t>
            </a:r>
            <a:endParaRPr lang="en-US" sz="1600" b="1" baseline="-25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707900" y="1242483"/>
            <a:ext cx="10668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 =  9,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254803" y="1719752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 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652051"/>
              </p:ext>
            </p:extLst>
          </p:nvPr>
        </p:nvGraphicFramePr>
        <p:xfrm>
          <a:off x="1980222" y="1609678"/>
          <a:ext cx="9604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393480" progId="Equation.DSMT4">
                  <p:embed/>
                </p:oleObj>
              </mc:Choice>
              <mc:Fallback>
                <p:oleObj name="Equation" r:id="rId2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222" y="1609678"/>
                        <a:ext cx="960437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906603" y="2229896"/>
            <a:ext cx="1163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144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962653"/>
              </p:ext>
            </p:extLst>
          </p:nvPr>
        </p:nvGraphicFramePr>
        <p:xfrm>
          <a:off x="1991320" y="2129915"/>
          <a:ext cx="2270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957" imgH="393359" progId="Equation.DSMT4">
                  <p:embed/>
                </p:oleObj>
              </mc:Choice>
              <mc:Fallback>
                <p:oleObj name="Equation" r:id="rId4" imgW="164957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320" y="2129915"/>
                        <a:ext cx="2270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392633"/>
              </p:ext>
            </p:extLst>
          </p:nvPr>
        </p:nvGraphicFramePr>
        <p:xfrm>
          <a:off x="2235795" y="2223578"/>
          <a:ext cx="8207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47" imgH="253890" progId="Equation.DSMT4">
                  <p:embed/>
                </p:oleObj>
              </mc:Choice>
              <mc:Fallback>
                <p:oleObj name="Equation" r:id="rId6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795" y="2223578"/>
                        <a:ext cx="82073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922028" y="2673395"/>
            <a:ext cx="1163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288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719"/>
              </p:ext>
            </p:extLst>
          </p:nvPr>
        </p:nvGraphicFramePr>
        <p:xfrm>
          <a:off x="2007195" y="2715703"/>
          <a:ext cx="2032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579" imgH="177646" progId="Equation.DSMT4">
                  <p:embed/>
                </p:oleObj>
              </mc:Choice>
              <mc:Fallback>
                <p:oleObj name="Equation" r:id="rId8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195" y="2715703"/>
                        <a:ext cx="203200" cy="255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62300"/>
              </p:ext>
            </p:extLst>
          </p:nvPr>
        </p:nvGraphicFramePr>
        <p:xfrm>
          <a:off x="2236702" y="2682829"/>
          <a:ext cx="76358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558" imgH="203112" progId="Equation.DSMT4">
                  <p:embed/>
                </p:oleObj>
              </mc:Choice>
              <mc:Fallback>
                <p:oleObj name="Equation" r:id="rId10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02" y="2682829"/>
                        <a:ext cx="763588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929223" y="3011949"/>
            <a:ext cx="1163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32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950614" y="3004239"/>
            <a:ext cx="11073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2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928249" y="3375897"/>
            <a:ext cx="1163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a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938065" y="3379761"/>
            <a:ext cx="11073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2 – 28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928248" y="3722951"/>
            <a:ext cx="1163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a  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b="1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984359" y="3726815"/>
            <a:ext cx="4744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425266" y="1242483"/>
            <a:ext cx="116136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28,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3063552" y="1599457"/>
            <a:ext cx="2253899" cy="523220"/>
            <a:chOff x="3852916" y="3382558"/>
            <a:chExt cx="2253899" cy="546328"/>
          </a:xfrm>
        </p:grpSpPr>
        <p:sp>
          <p:nvSpPr>
            <p:cNvPr id="25" name="Rounded Rectangular Callout 24"/>
            <p:cNvSpPr/>
            <p:nvPr/>
          </p:nvSpPr>
          <p:spPr>
            <a:xfrm>
              <a:off x="3871061" y="3429691"/>
              <a:ext cx="2208083" cy="482662"/>
            </a:xfrm>
            <a:prstGeom prst="wedgeRoundRectCallout">
              <a:avLst>
                <a:gd name="adj1" fmla="val -55913"/>
                <a:gd name="adj2" fmla="val -9557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852916" y="3382558"/>
              <a:ext cx="2253899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use the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3348951" y="2417281"/>
            <a:ext cx="2016963" cy="527942"/>
            <a:chOff x="4013084" y="3403852"/>
            <a:chExt cx="2016963" cy="551259"/>
          </a:xfrm>
        </p:grpSpPr>
        <p:sp>
          <p:nvSpPr>
            <p:cNvPr id="28" name="Rounded Rectangular Callout 27"/>
            <p:cNvSpPr/>
            <p:nvPr/>
          </p:nvSpPr>
          <p:spPr>
            <a:xfrm>
              <a:off x="4045179" y="3424182"/>
              <a:ext cx="1936405" cy="530929"/>
            </a:xfrm>
            <a:prstGeom prst="wedgeRoundRectCallout">
              <a:avLst>
                <a:gd name="adj1" fmla="val -59449"/>
                <a:gd name="adj2" fmla="val -11255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013084" y="3403852"/>
              <a:ext cx="2016963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Value of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, an &amp; 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3" name="Left Arrow 32"/>
          <p:cNvSpPr/>
          <p:nvPr/>
        </p:nvSpPr>
        <p:spPr>
          <a:xfrm rot="924873">
            <a:off x="1662324" y="2478456"/>
            <a:ext cx="368653" cy="78509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4" name="Curved Right Arrow 33"/>
          <p:cNvSpPr/>
          <p:nvPr/>
        </p:nvSpPr>
        <p:spPr>
          <a:xfrm rot="5400000">
            <a:off x="2048040" y="2445957"/>
            <a:ext cx="264354" cy="987037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3102" y="590663"/>
            <a:ext cx="147280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/>
              <a:t>3) In an AP.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2612654" y="1281644"/>
            <a:ext cx="2080115" cy="523220"/>
            <a:chOff x="3935045" y="3382558"/>
            <a:chExt cx="2080115" cy="546328"/>
          </a:xfrm>
        </p:grpSpPr>
        <p:sp>
          <p:nvSpPr>
            <p:cNvPr id="37" name="Rounded Rectangular Callout 36"/>
            <p:cNvSpPr/>
            <p:nvPr/>
          </p:nvSpPr>
          <p:spPr>
            <a:xfrm>
              <a:off x="3935045" y="3414894"/>
              <a:ext cx="2080115" cy="492363"/>
            </a:xfrm>
            <a:prstGeom prst="wedgeRoundRectCallout">
              <a:avLst>
                <a:gd name="adj1" fmla="val -58501"/>
                <a:gd name="adj2" fmla="val -9557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028294" y="3382558"/>
              <a:ext cx="1903142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l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means last term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.e.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678217" y="1281644"/>
            <a:ext cx="1903142" cy="523220"/>
            <a:chOff x="4028294" y="3382558"/>
            <a:chExt cx="1903142" cy="546328"/>
          </a:xfrm>
        </p:grpSpPr>
        <p:sp>
          <p:nvSpPr>
            <p:cNvPr id="41" name="Rounded Rectangular Callout 40"/>
            <p:cNvSpPr/>
            <p:nvPr/>
          </p:nvSpPr>
          <p:spPr>
            <a:xfrm>
              <a:off x="4033552" y="3414894"/>
              <a:ext cx="1883100" cy="492363"/>
            </a:xfrm>
            <a:prstGeom prst="wedgeRoundRectCallout">
              <a:avLst>
                <a:gd name="adj1" fmla="val -47373"/>
                <a:gd name="adj2" fmla="val -7941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028294" y="3382558"/>
              <a:ext cx="1903142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umber of terms are give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5520852" y="-1085850"/>
            <a:ext cx="4342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3(x)</a:t>
            </a:r>
          </a:p>
        </p:txBody>
      </p:sp>
    </p:spTree>
    <p:extLst>
      <p:ext uri="{BB962C8B-B14F-4D97-AF65-F5344CB8AC3E}">
        <p14:creationId xmlns:p14="http://schemas.microsoft.com/office/powerpoint/2010/main" val="3101339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9" grpId="1" animBg="1"/>
      <p:bldP spid="71" grpId="0" animBg="1"/>
      <p:bldP spid="52" grpId="0"/>
      <p:bldP spid="53" grpId="0"/>
      <p:bldP spid="54" grpId="0"/>
      <p:bldP spid="55" grpId="0"/>
      <p:bldP spid="56" grpId="0"/>
      <p:bldP spid="57" grpId="0"/>
      <p:bldP spid="59" grpId="0"/>
      <p:bldP spid="62" grpId="0"/>
      <p:bldP spid="65" grpId="0"/>
      <p:bldP spid="66" grpId="0"/>
      <p:bldP spid="67" grpId="0"/>
      <p:bldP spid="68" grpId="0"/>
      <p:bldP spid="69" grpId="0"/>
      <p:bldP spid="70" grpId="0"/>
      <p:bldP spid="72" grpId="0"/>
      <p:bldP spid="33" grpId="0" animBg="1"/>
      <p:bldP spid="33" grpId="1" animBg="1"/>
      <p:bldP spid="34" grpId="0" animBg="1"/>
      <p:bldP spid="34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3248" y="603738"/>
            <a:ext cx="4509752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x)  Given a = 3, n = 8, </a:t>
            </a:r>
            <a:r>
              <a:rPr lang="en-US" sz="1600" b="1" kern="0" dirty="0" err="1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kern="0" baseline="-25000" dirty="0" err="1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192, find d.</a:t>
            </a:r>
            <a:endParaRPr lang="en-US" sz="1600" b="1" kern="0" baseline="-25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913140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990600" y="913140"/>
            <a:ext cx="23038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3, n = 8,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err="1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19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922956" y="1191312"/>
                <a:ext cx="2388795" cy="5025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 err="1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S</a:t>
                </a:r>
                <a:r>
                  <a:rPr lang="en-US" sz="1600" kern="0" baseline="-25000" dirty="0" err="1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n</a:t>
                </a:r>
                <a:r>
                  <a:rPr lang="en-US" sz="1600" kern="0" dirty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n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[2a + (n – 1) d]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956" y="1191312"/>
                <a:ext cx="2388795" cy="502573"/>
              </a:xfrm>
              <a:prstGeom prst="rect">
                <a:avLst/>
              </a:prstGeom>
              <a:blipFill rotWithShape="1">
                <a:blip r:embed="rId2"/>
                <a:stretch>
                  <a:fillRect l="-1276" r="-1276" b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514350" y="1742017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62000" y="1742017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9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187540" y="1742017"/>
            <a:ext cx="323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pPr algn="r"/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442255" y="1647825"/>
                <a:ext cx="2037545" cy="527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lang="en-US" sz="2000" b="0" i="1" kern="1200" dirty="0" smtClean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8</m:t>
                        </m:r>
                      </m:num>
                      <m:den>
                        <m:r>
                          <a:rPr lang="en-US" sz="2000" b="0" i="1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="0" dirty="0"/>
                  <a:t> [2(3) + (8 – 1) d]</a:t>
                </a: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255" y="1647825"/>
                <a:ext cx="2037545" cy="527580"/>
              </a:xfrm>
              <a:prstGeom prst="rect">
                <a:avLst/>
              </a:prstGeom>
              <a:blipFill rotWithShape="1">
                <a:blip r:embed="rId3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514350" y="2162175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62000" y="2162175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9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187540" y="2162175"/>
            <a:ext cx="323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pPr algn="r"/>
            <a:r>
              <a:rPr lang="en-US" b="0" dirty="0"/>
              <a:t>=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427015" y="2162175"/>
            <a:ext cx="12711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4 [6 + 7d]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04825" y="257437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752475" y="2466975"/>
                <a:ext cx="569387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92</m:t>
                          </m:r>
                        </m:num>
                        <m:den>
                          <m:r>
                            <a:rPr lang="en-US" sz="1600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75" y="2466975"/>
                <a:ext cx="569387" cy="55335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1178015" y="2574376"/>
            <a:ext cx="323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pPr algn="r"/>
            <a:r>
              <a:rPr lang="en-US" b="0" dirty="0"/>
              <a:t>=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417490" y="2574376"/>
            <a:ext cx="8418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6 + 7d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14350" y="3030030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762000" y="3030030"/>
                <a:ext cx="455574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48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030030"/>
                <a:ext cx="455574" cy="33291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1187540" y="3030030"/>
            <a:ext cx="323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pPr algn="r"/>
            <a:r>
              <a:rPr lang="en-US" b="0" dirty="0"/>
              <a:t>=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427015" y="3030030"/>
            <a:ext cx="8418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6 + 7d</a:t>
            </a:r>
          </a:p>
        </p:txBody>
      </p:sp>
      <p:sp>
        <p:nvSpPr>
          <p:cNvPr id="36" name="Curved Down Arrow 35"/>
          <p:cNvSpPr/>
          <p:nvPr/>
        </p:nvSpPr>
        <p:spPr>
          <a:xfrm rot="60000" flipH="1">
            <a:off x="932893" y="2841642"/>
            <a:ext cx="686914" cy="260519"/>
          </a:xfrm>
          <a:prstGeom prst="curvedDownArrow">
            <a:avLst/>
          </a:prstGeom>
          <a:solidFill>
            <a:srgbClr val="C00000"/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14350" y="3314700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762000" y="3320342"/>
                <a:ext cx="859338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48 −6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320342"/>
                <a:ext cx="859338" cy="33291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1520386" y="3314700"/>
            <a:ext cx="8418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= 7d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14350" y="3600450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165764" y="3606092"/>
                <a:ext cx="455574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42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764" y="3606092"/>
                <a:ext cx="455574" cy="33291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/>
          <p:cNvSpPr txBox="1"/>
          <p:nvPr/>
        </p:nvSpPr>
        <p:spPr>
          <a:xfrm>
            <a:off x="1520386" y="3600450"/>
            <a:ext cx="8418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= 7d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14350" y="3942838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1268229" y="3942838"/>
                <a:ext cx="353109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d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8229" y="3942838"/>
                <a:ext cx="353109" cy="33291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520386" y="3848100"/>
                <a:ext cx="841814" cy="5280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r>
                  <a:rPr lang="en-US" b="0" dirty="0"/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dirty="0" smtClean="0">
                            <a:latin typeface="Cambria Math"/>
                          </a:rPr>
                          <m:t>42</m:t>
                        </m:r>
                      </m:num>
                      <m:den>
                        <m:r>
                          <a:rPr lang="en-US" sz="2000" b="0" i="1" dirty="0" smtClean="0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endParaRPr lang="en-US" b="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386" y="3848100"/>
                <a:ext cx="841814" cy="528030"/>
              </a:xfrm>
              <a:prstGeom prst="rect">
                <a:avLst/>
              </a:prstGeom>
              <a:blipFill rotWithShape="1">
                <a:blip r:embed="rId9"/>
                <a:stretch>
                  <a:fillRect l="-3597" b="-1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Box 52"/>
          <p:cNvSpPr txBox="1"/>
          <p:nvPr/>
        </p:nvSpPr>
        <p:spPr>
          <a:xfrm>
            <a:off x="514350" y="4386742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268229" y="4386742"/>
                <a:ext cx="747512" cy="33291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𝐝</m:t>
                      </m:r>
                      <m:r>
                        <a:rPr lang="en-US" sz="1600" b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𝟔</m:t>
                      </m:r>
                    </m:oMath>
                  </m:oMathPara>
                </a14:m>
                <a:endParaRPr lang="en-US" sz="1600" b="1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8229" y="4386742"/>
                <a:ext cx="747512" cy="33291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/>
          <p:cNvSpPr txBox="1"/>
          <p:nvPr/>
        </p:nvSpPr>
        <p:spPr>
          <a:xfrm>
            <a:off x="498980" y="268498"/>
            <a:ext cx="147280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/>
              <a:t>3) In an AP.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3221983" y="913289"/>
            <a:ext cx="2404135" cy="676809"/>
            <a:chOff x="3705723" y="3358690"/>
            <a:chExt cx="2644549" cy="706699"/>
          </a:xfrm>
        </p:grpSpPr>
        <p:sp>
          <p:nvSpPr>
            <p:cNvPr id="59" name="Rounded Rectangle 58"/>
            <p:cNvSpPr/>
            <p:nvPr/>
          </p:nvSpPr>
          <p:spPr>
            <a:xfrm>
              <a:off x="3809111" y="3358690"/>
              <a:ext cx="2433380" cy="706699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705723" y="3423743"/>
              <a:ext cx="2644549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kern="0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kern="0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 Let’s use the formula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4" name="Left Arrow 63"/>
          <p:cNvSpPr/>
          <p:nvPr/>
        </p:nvSpPr>
        <p:spPr>
          <a:xfrm rot="20617930">
            <a:off x="1128337" y="2381123"/>
            <a:ext cx="419561" cy="88466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3" name="Left Arrow 42"/>
          <p:cNvSpPr/>
          <p:nvPr/>
        </p:nvSpPr>
        <p:spPr>
          <a:xfrm rot="20617930">
            <a:off x="1395823" y="3802739"/>
            <a:ext cx="419561" cy="88466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953000" y="-1466850"/>
            <a:ext cx="40381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3(ix)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407684" y="-1466850"/>
            <a:ext cx="31887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HOMEWORK</a:t>
            </a:r>
          </a:p>
        </p:txBody>
      </p:sp>
    </p:spTree>
    <p:extLst>
      <p:ext uri="{BB962C8B-B14F-4D97-AF65-F5344CB8AC3E}">
        <p14:creationId xmlns:p14="http://schemas.microsoft.com/office/powerpoint/2010/main" val="240972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4" grpId="0"/>
      <p:bldP spid="35" grpId="0"/>
      <p:bldP spid="37" grpId="0"/>
      <p:bldP spid="38" grpId="0"/>
      <p:bldP spid="39" grpId="0"/>
      <p:bldP spid="40" grpId="0"/>
      <p:bldP spid="41" grpId="0"/>
      <p:bldP spid="42" grpId="0"/>
      <p:bldP spid="36" grpId="0" animBg="1"/>
      <p:bldP spid="36" grpId="1" animBg="1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 animBg="1"/>
      <p:bldP spid="64" grpId="0" animBg="1"/>
      <p:bldP spid="64" grpId="1" animBg="1"/>
      <p:bldP spid="43" grpId="0" animBg="1"/>
      <p:bldP spid="43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38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6782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012638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Sums based on </a:t>
            </a:r>
            <a:r>
              <a:rPr lang="en-US" sz="2000" b="1" dirty="0" err="1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</a:p>
        </p:txBody>
      </p:sp>
    </p:spTree>
    <p:extLst>
      <p:ext uri="{BB962C8B-B14F-4D97-AF65-F5344CB8AC3E}">
        <p14:creationId xmlns:p14="http://schemas.microsoft.com/office/powerpoint/2010/main" val="7446768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extBox 103"/>
          <p:cNvSpPr txBox="1"/>
          <p:nvPr/>
        </p:nvSpPr>
        <p:spPr>
          <a:xfrm>
            <a:off x="4358639" y="3553698"/>
            <a:ext cx="1356795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0" kern="0"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1" dirty="0">
                <a:solidFill>
                  <a:prstClr val="black"/>
                </a:solidFill>
                <a:sym typeface="Symbol"/>
              </a:rPr>
              <a:t>   </a:t>
            </a:r>
            <a:r>
              <a:rPr lang="en-US" b="1" dirty="0">
                <a:solidFill>
                  <a:prstClr val="black"/>
                </a:solidFill>
              </a:rPr>
              <a:t>n = 12</a:t>
            </a:r>
          </a:p>
        </p:txBody>
      </p:sp>
      <p:cxnSp>
        <p:nvCxnSpPr>
          <p:cNvPr id="55" name="Straight Connector 54"/>
          <p:cNvCxnSpPr/>
          <p:nvPr/>
        </p:nvCxnSpPr>
        <p:spPr>
          <a:xfrm>
            <a:off x="4229100" y="1335422"/>
            <a:ext cx="0" cy="34911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Alternate Process 8"/>
          <p:cNvSpPr/>
          <p:nvPr/>
        </p:nvSpPr>
        <p:spPr>
          <a:xfrm>
            <a:off x="879000" y="799510"/>
            <a:ext cx="1922445" cy="24457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" name="Flowchart: Alternate Process 6"/>
          <p:cNvSpPr/>
          <p:nvPr/>
        </p:nvSpPr>
        <p:spPr>
          <a:xfrm>
            <a:off x="869564" y="536020"/>
            <a:ext cx="1829105" cy="269030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3998" y="491749"/>
            <a:ext cx="6861202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4)  How many terms of the AP: 9, 17, 25,… must be taken to</a:t>
            </a:r>
          </a:p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 give a sum of 636 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6090" y="1028463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97546" y="1024277"/>
            <a:ext cx="27975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 9, 17, 25, …</a:t>
            </a:r>
            <a:endParaRPr lang="en-US" sz="1600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205008" y="1076524"/>
            <a:ext cx="1070220" cy="523220"/>
            <a:chOff x="3996548" y="3405765"/>
            <a:chExt cx="1070220" cy="546327"/>
          </a:xfrm>
        </p:grpSpPr>
        <p:sp>
          <p:nvSpPr>
            <p:cNvPr id="11" name="Rounded Rectangular Callout 10"/>
            <p:cNvSpPr/>
            <p:nvPr/>
          </p:nvSpPr>
          <p:spPr>
            <a:xfrm>
              <a:off x="4017951" y="3437224"/>
              <a:ext cx="1026291" cy="487492"/>
            </a:xfrm>
            <a:prstGeom prst="wedgeRoundRectCallout">
              <a:avLst>
                <a:gd name="adj1" fmla="val -70694"/>
                <a:gd name="adj2" fmla="val -9448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996548" y="3405765"/>
              <a:ext cx="1070220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Means,</a:t>
              </a:r>
            </a:p>
            <a:p>
              <a:pPr algn="ctr"/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636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205008" y="1288247"/>
            <a:ext cx="11478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636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03077" y="1291847"/>
            <a:ext cx="74934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9,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52417" y="1291847"/>
            <a:ext cx="124591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 17 – 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99291" y="1291847"/>
            <a:ext cx="61065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8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Flowchart: Alternate Process 16"/>
          <p:cNvSpPr/>
          <p:nvPr/>
        </p:nvSpPr>
        <p:spPr>
          <a:xfrm>
            <a:off x="2494627" y="2882254"/>
            <a:ext cx="254767" cy="192317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8" name="Flowchart: Alternate Process 17"/>
          <p:cNvSpPr/>
          <p:nvPr/>
        </p:nvSpPr>
        <p:spPr>
          <a:xfrm>
            <a:off x="3194327" y="2883361"/>
            <a:ext cx="349196" cy="192317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9" name="Flowchart: Alternate Process 18"/>
          <p:cNvSpPr/>
          <p:nvPr/>
        </p:nvSpPr>
        <p:spPr>
          <a:xfrm>
            <a:off x="2234483" y="2622027"/>
            <a:ext cx="174009" cy="192317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4413209" y="735750"/>
            <a:ext cx="2253899" cy="523220"/>
            <a:chOff x="3865616" y="3395819"/>
            <a:chExt cx="2253899" cy="546328"/>
          </a:xfrm>
        </p:grpSpPr>
        <p:sp>
          <p:nvSpPr>
            <p:cNvPr id="21" name="Rounded Rectangular Callout 20"/>
            <p:cNvSpPr/>
            <p:nvPr/>
          </p:nvSpPr>
          <p:spPr>
            <a:xfrm>
              <a:off x="3871061" y="3429691"/>
              <a:ext cx="2208083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865616" y="3395819"/>
              <a:ext cx="2253899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use the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885825" y="1529546"/>
            <a:ext cx="17171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642226" y="1898647"/>
            <a:ext cx="6162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123691"/>
              </p:ext>
            </p:extLst>
          </p:nvPr>
        </p:nvGraphicFramePr>
        <p:xfrm>
          <a:off x="2195513" y="1807358"/>
          <a:ext cx="15192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393480" progId="Equation.DSMT4">
                  <p:embed/>
                </p:oleObj>
              </mc:Choice>
              <mc:Fallback>
                <p:oleObj name="Equation" r:id="rId2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807358"/>
                        <a:ext cx="151923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3896323" y="1278026"/>
            <a:ext cx="2270964" cy="523220"/>
            <a:chOff x="3656681" y="3411683"/>
            <a:chExt cx="2270964" cy="546332"/>
          </a:xfrm>
        </p:grpSpPr>
        <p:sp>
          <p:nvSpPr>
            <p:cNvPr id="27" name="Rounded Rectangular Callout 26"/>
            <p:cNvSpPr/>
            <p:nvPr/>
          </p:nvSpPr>
          <p:spPr>
            <a:xfrm>
              <a:off x="3701017" y="3447066"/>
              <a:ext cx="2186221" cy="487488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656681" y="3411683"/>
              <a:ext cx="2270964" cy="546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 = 9, d = 8 &amp;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636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261817" y="2398681"/>
            <a:ext cx="103111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636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761906"/>
              </p:ext>
            </p:extLst>
          </p:nvPr>
        </p:nvGraphicFramePr>
        <p:xfrm>
          <a:off x="2209800" y="2307421"/>
          <a:ext cx="219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393480" progId="Equation.DSMT4">
                  <p:embed/>
                </p:oleObj>
              </mc:Choice>
              <mc:Fallback>
                <p:oleObj name="Equation" r:id="rId4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07421"/>
                        <a:ext cx="2190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41292"/>
              </p:ext>
            </p:extLst>
          </p:nvPr>
        </p:nvGraphicFramePr>
        <p:xfrm>
          <a:off x="2406650" y="2421721"/>
          <a:ext cx="5413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2421721"/>
                        <a:ext cx="54133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81460"/>
              </p:ext>
            </p:extLst>
          </p:nvPr>
        </p:nvGraphicFramePr>
        <p:xfrm>
          <a:off x="2925763" y="2421721"/>
          <a:ext cx="7508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2421721"/>
                        <a:ext cx="75088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78115"/>
              </p:ext>
            </p:extLst>
          </p:nvPr>
        </p:nvGraphicFramePr>
        <p:xfrm>
          <a:off x="3638550" y="2421721"/>
          <a:ext cx="4016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203040" progId="Equation.DSMT4">
                  <p:embed/>
                </p:oleObj>
              </mc:Choice>
              <mc:Fallback>
                <p:oleObj name="Equation" r:id="rId10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2421721"/>
                        <a:ext cx="4016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eft Arrow 33"/>
          <p:cNvSpPr/>
          <p:nvPr/>
        </p:nvSpPr>
        <p:spPr>
          <a:xfrm rot="924873">
            <a:off x="1948541" y="2620697"/>
            <a:ext cx="315022" cy="78509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902622" y="2810242"/>
            <a:ext cx="14264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636 × 2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874901"/>
              </p:ext>
            </p:extLst>
          </p:nvPr>
        </p:nvGraphicFramePr>
        <p:xfrm>
          <a:off x="2207010" y="2905700"/>
          <a:ext cx="185738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26720" progId="Equation.DSMT4">
                  <p:embed/>
                </p:oleObj>
              </mc:Choice>
              <mc:Fallback>
                <p:oleObj name="Equation" r:id="rId12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010" y="2905700"/>
                        <a:ext cx="185738" cy="166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168952"/>
              </p:ext>
            </p:extLst>
          </p:nvPr>
        </p:nvGraphicFramePr>
        <p:xfrm>
          <a:off x="2394701" y="2857794"/>
          <a:ext cx="3667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203040" progId="Equation.DSMT4">
                  <p:embed/>
                </p:oleObj>
              </mc:Choice>
              <mc:Fallback>
                <p:oleObj name="Equation" r:id="rId14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701" y="2857794"/>
                        <a:ext cx="3667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86816"/>
              </p:ext>
            </p:extLst>
          </p:nvPr>
        </p:nvGraphicFramePr>
        <p:xfrm>
          <a:off x="2720139" y="2856696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139" y="2856696"/>
                        <a:ext cx="48895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631072"/>
              </p:ext>
            </p:extLst>
          </p:nvPr>
        </p:nvGraphicFramePr>
        <p:xfrm>
          <a:off x="3190875" y="2859871"/>
          <a:ext cx="4714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203040" progId="Equation.DSMT4">
                  <p:embed/>
                </p:oleObj>
              </mc:Choice>
              <mc:Fallback>
                <p:oleObj name="Equation" r:id="rId18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2859871"/>
                        <a:ext cx="47148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urved Right Arrow 39"/>
          <p:cNvSpPr/>
          <p:nvPr/>
        </p:nvSpPr>
        <p:spPr>
          <a:xfrm rot="5400000">
            <a:off x="3390804" y="2029704"/>
            <a:ext cx="201582" cy="60914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1" name="Curved Right Arrow 40"/>
          <p:cNvSpPr/>
          <p:nvPr/>
        </p:nvSpPr>
        <p:spPr>
          <a:xfrm rot="5400000">
            <a:off x="3561967" y="2181078"/>
            <a:ext cx="154090" cy="32544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072642" y="3103929"/>
            <a:ext cx="130293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272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419692"/>
              </p:ext>
            </p:extLst>
          </p:nvPr>
        </p:nvGraphicFramePr>
        <p:xfrm>
          <a:off x="2201569" y="3199387"/>
          <a:ext cx="185738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80" imgH="126720" progId="Equation.DSMT4">
                  <p:embed/>
                </p:oleObj>
              </mc:Choice>
              <mc:Fallback>
                <p:oleObj name="Equation" r:id="rId20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569" y="3199387"/>
                        <a:ext cx="185738" cy="166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861035"/>
              </p:ext>
            </p:extLst>
          </p:nvPr>
        </p:nvGraphicFramePr>
        <p:xfrm>
          <a:off x="2419350" y="3132921"/>
          <a:ext cx="4365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160" imgH="203040" progId="Equation.DSMT4">
                  <p:embed/>
                </p:oleObj>
              </mc:Choice>
              <mc:Fallback>
                <p:oleObj name="Equation" r:id="rId21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132921"/>
                        <a:ext cx="43656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193452"/>
              </p:ext>
            </p:extLst>
          </p:nvPr>
        </p:nvGraphicFramePr>
        <p:xfrm>
          <a:off x="2828089" y="3135606"/>
          <a:ext cx="5524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06080" imgH="203040" progId="Equation.DSMT4">
                  <p:embed/>
                </p:oleObj>
              </mc:Choice>
              <mc:Fallback>
                <p:oleObj name="Equation" r:id="rId23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089" y="3135606"/>
                        <a:ext cx="55245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Curved Right Arrow 45"/>
          <p:cNvSpPr/>
          <p:nvPr/>
        </p:nvSpPr>
        <p:spPr>
          <a:xfrm rot="16200000" flipH="1">
            <a:off x="2398205" y="2850993"/>
            <a:ext cx="197611" cy="43764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136519" y="3412320"/>
            <a:ext cx="111435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272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348214"/>
              </p:ext>
            </p:extLst>
          </p:nvPr>
        </p:nvGraphicFramePr>
        <p:xfrm>
          <a:off x="2214563" y="3420259"/>
          <a:ext cx="38893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91960" imgH="203040" progId="Equation.DSMT4">
                  <p:embed/>
                </p:oleObj>
              </mc:Choice>
              <mc:Fallback>
                <p:oleObj name="Equation" r:id="rId25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420259"/>
                        <a:ext cx="388937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80801"/>
              </p:ext>
            </p:extLst>
          </p:nvPr>
        </p:nvGraphicFramePr>
        <p:xfrm>
          <a:off x="2576888" y="3445169"/>
          <a:ext cx="5873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31640" imgH="177480" progId="Equation.DSMT4">
                  <p:embed/>
                </p:oleObj>
              </mc:Choice>
              <mc:Fallback>
                <p:oleObj name="Equation" r:id="rId27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888" y="3445169"/>
                        <a:ext cx="587375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Curved Right Arrow 49"/>
          <p:cNvSpPr/>
          <p:nvPr/>
        </p:nvSpPr>
        <p:spPr>
          <a:xfrm rot="16200000" flipH="1">
            <a:off x="2595567" y="2565828"/>
            <a:ext cx="269014" cy="923035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1" name="Curved Right Arrow 50"/>
          <p:cNvSpPr/>
          <p:nvPr/>
        </p:nvSpPr>
        <p:spPr>
          <a:xfrm rot="16200000" flipH="1">
            <a:off x="2269897" y="2700076"/>
            <a:ext cx="269014" cy="126287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147857" y="3694553"/>
            <a:ext cx="199562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8n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+ 10n – 1272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428878" y="3694553"/>
            <a:ext cx="87066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0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924096" y="3972292"/>
            <a:ext cx="2672526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8n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+ 10n – 1272  = 0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821122" y="4256842"/>
            <a:ext cx="347402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Bookman Old Style" pitchFamily="18" charset="0"/>
                <a:sym typeface="Symbol"/>
              </a:rPr>
              <a:t>Dividing throughout by 2, we get</a:t>
            </a:r>
            <a:endParaRPr lang="en-US" sz="16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981075" y="4538246"/>
            <a:ext cx="84029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4n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706292" y="4538246"/>
            <a:ext cx="63671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5n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2244241" y="4538246"/>
            <a:ext cx="111440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636 = 0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3363458" y="3716749"/>
            <a:ext cx="2644549" cy="738665"/>
            <a:chOff x="3722487" y="3403852"/>
            <a:chExt cx="2644549" cy="771287"/>
          </a:xfrm>
        </p:grpSpPr>
        <p:sp>
          <p:nvSpPr>
            <p:cNvPr id="61" name="Rounded Rectangular Callout 60"/>
            <p:cNvSpPr/>
            <p:nvPr/>
          </p:nvSpPr>
          <p:spPr>
            <a:xfrm>
              <a:off x="3809111" y="3433115"/>
              <a:ext cx="2433380" cy="706699"/>
            </a:xfrm>
            <a:prstGeom prst="wedgeRoundRectCallout">
              <a:avLst>
                <a:gd name="adj1" fmla="val -56536"/>
                <a:gd name="adj2" fmla="val 8277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722487" y="3403852"/>
              <a:ext cx="2644549" cy="7712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t’s a quadratic equation, lets solve it by factorisation metho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3" name="Curved Right Arrow 62"/>
          <p:cNvSpPr/>
          <p:nvPr/>
        </p:nvSpPr>
        <p:spPr>
          <a:xfrm rot="5400000">
            <a:off x="1911536" y="3788704"/>
            <a:ext cx="272677" cy="133342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ounded Rectangular Callout 63"/>
          <p:cNvSpPr/>
          <p:nvPr/>
        </p:nvSpPr>
        <p:spPr>
          <a:xfrm>
            <a:off x="7391400" y="819150"/>
            <a:ext cx="1627470" cy="1100576"/>
          </a:xfrm>
          <a:prstGeom prst="wedgeRoundRectCallout">
            <a:avLst>
              <a:gd name="adj1" fmla="val -29043"/>
              <a:gd name="adj2" fmla="val 49067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5" name="Flowchart: Alternate Process 64"/>
          <p:cNvSpPr/>
          <p:nvPr/>
        </p:nvSpPr>
        <p:spPr>
          <a:xfrm>
            <a:off x="7706916" y="883733"/>
            <a:ext cx="118540" cy="17138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6" name="Flowchart: Alternate Process 65"/>
          <p:cNvSpPr/>
          <p:nvPr/>
        </p:nvSpPr>
        <p:spPr>
          <a:xfrm>
            <a:off x="7963305" y="885053"/>
            <a:ext cx="297802" cy="17138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620565" y="838622"/>
            <a:ext cx="7868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 × 636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Flowchart: Alternate Process 68"/>
          <p:cNvSpPr/>
          <p:nvPr/>
        </p:nvSpPr>
        <p:spPr>
          <a:xfrm>
            <a:off x="8769888" y="1102480"/>
            <a:ext cx="210882" cy="17138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7676187" y="1589110"/>
            <a:ext cx="44674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53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4" name="Flowchart: Alternate Process 73"/>
          <p:cNvSpPr/>
          <p:nvPr/>
        </p:nvSpPr>
        <p:spPr>
          <a:xfrm>
            <a:off x="7442863" y="1111233"/>
            <a:ext cx="1191283" cy="17138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7913965" y="1065297"/>
            <a:ext cx="115383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 × 2 × 3 × 53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8228209" y="1588939"/>
            <a:ext cx="405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8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7566539" y="1579786"/>
            <a:ext cx="3092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8099637" y="1598836"/>
            <a:ext cx="3092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526479" y="1268053"/>
            <a:ext cx="84029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4n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196840" y="1263075"/>
            <a:ext cx="138691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53n – 48n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6417162" y="1258528"/>
            <a:ext cx="111440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636 = 0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5145605" y="524530"/>
            <a:ext cx="2002464" cy="523220"/>
            <a:chOff x="3980032" y="3395819"/>
            <a:chExt cx="2002464" cy="546328"/>
          </a:xfrm>
        </p:grpSpPr>
        <p:sp>
          <p:nvSpPr>
            <p:cNvPr id="83" name="Rounded Rectangular Callout 82"/>
            <p:cNvSpPr/>
            <p:nvPr/>
          </p:nvSpPr>
          <p:spPr>
            <a:xfrm>
              <a:off x="4014547" y="3429691"/>
              <a:ext cx="1940160" cy="482662"/>
            </a:xfrm>
            <a:prstGeom prst="wedgeRoundRectCallout">
              <a:avLst>
                <a:gd name="adj1" fmla="val -46505"/>
                <a:gd name="adj2" fmla="val 8644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3980032" y="3395819"/>
              <a:ext cx="2002464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ake common from first two terms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4533900" y="1540310"/>
            <a:ext cx="62869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n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4975860" y="1540310"/>
            <a:ext cx="1077539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4n + 53)</a:t>
            </a:r>
          </a:p>
        </p:txBody>
      </p:sp>
      <p:grpSp>
        <p:nvGrpSpPr>
          <p:cNvPr id="87" name="Group 86"/>
          <p:cNvGrpSpPr/>
          <p:nvPr/>
        </p:nvGrpSpPr>
        <p:grpSpPr>
          <a:xfrm>
            <a:off x="6274157" y="524530"/>
            <a:ext cx="2002464" cy="523220"/>
            <a:chOff x="3980032" y="3395819"/>
            <a:chExt cx="2002464" cy="546328"/>
          </a:xfrm>
        </p:grpSpPr>
        <p:sp>
          <p:nvSpPr>
            <p:cNvPr id="88" name="Rounded Rectangular Callout 87"/>
            <p:cNvSpPr/>
            <p:nvPr/>
          </p:nvSpPr>
          <p:spPr>
            <a:xfrm>
              <a:off x="4014547" y="3429691"/>
              <a:ext cx="1940160" cy="482662"/>
            </a:xfrm>
            <a:prstGeom prst="wedgeRoundRectCallout">
              <a:avLst>
                <a:gd name="adj1" fmla="val -46505"/>
                <a:gd name="adj2" fmla="val 8644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3980032" y="3395819"/>
              <a:ext cx="2002464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ake common from last two terms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0" name="TextBox 89"/>
          <p:cNvSpPr txBox="1"/>
          <p:nvPr/>
        </p:nvSpPr>
        <p:spPr>
          <a:xfrm>
            <a:off x="5893361" y="1540310"/>
            <a:ext cx="606256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–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12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6309360" y="1540310"/>
            <a:ext cx="1077539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4n + 53)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7239000" y="1540576"/>
            <a:ext cx="50045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0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4853940" y="1825050"/>
            <a:ext cx="1385316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4n + 53)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6076153" y="1825050"/>
            <a:ext cx="93006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n – 12)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6903753" y="1827827"/>
            <a:ext cx="50045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0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4274820" y="2123271"/>
            <a:ext cx="1625766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marL="285750" indent="-285750">
              <a:buFont typeface="Symbol"/>
              <a:buChar char="\"/>
            </a:pP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4n + 53 = 0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5879568" y="2115979"/>
            <a:ext cx="38985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r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6248400" y="2121702"/>
            <a:ext cx="1189749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n – 12 = 0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4274820" y="2463225"/>
            <a:ext cx="136608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4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n = – 53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6096000" y="2452863"/>
            <a:ext cx="82907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n = 12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5715435" y="2454533"/>
            <a:ext cx="38985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r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4565822" y="3238500"/>
            <a:ext cx="273985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Bookman Old Style" pitchFamily="18" charset="0"/>
                <a:sym typeface="Symbol"/>
              </a:rPr>
              <a:t>As ‘n’ cannot be negative</a:t>
            </a:r>
            <a:endParaRPr lang="en-US" sz="16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971800" y="963275"/>
            <a:ext cx="2325624" cy="523220"/>
            <a:chOff x="3368846" y="3405765"/>
            <a:chExt cx="2325624" cy="546327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3425441" y="3437224"/>
              <a:ext cx="2230164" cy="487492"/>
            </a:xfrm>
            <a:prstGeom prst="wedgeRoundRectCallout">
              <a:avLst>
                <a:gd name="adj1" fmla="val -61508"/>
                <a:gd name="adj2" fmla="val -985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368846" y="3405765"/>
              <a:ext cx="2325624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find no. of terms i.e. value of ‘n’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>
                <a:off x="4274820" y="2743297"/>
                <a:ext cx="1194558" cy="542136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  </a:t>
                </a:r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</a:rPr>
                  <a:t>n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–53</m:t>
                        </m:r>
                      </m:num>
                      <m:den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4820" y="2743297"/>
                <a:ext cx="1194558" cy="542136"/>
              </a:xfrm>
              <a:prstGeom prst="rect">
                <a:avLst/>
              </a:prstGeom>
              <a:blipFill rotWithShape="1">
                <a:blip r:embed="rId30"/>
                <a:stretch>
                  <a:fillRect l="-2551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" name="TextBox 105"/>
          <p:cNvSpPr txBox="1"/>
          <p:nvPr/>
        </p:nvSpPr>
        <p:spPr>
          <a:xfrm>
            <a:off x="6096000" y="2845088"/>
            <a:ext cx="82907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n = 12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5715435" y="2845088"/>
            <a:ext cx="38985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r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7456199" y="1065297"/>
            <a:ext cx="44434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×2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7769649" y="1036365"/>
            <a:ext cx="2853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×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4646646" y="-1162050"/>
            <a:ext cx="3581563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4</a:t>
            </a:r>
          </a:p>
        </p:txBody>
      </p:sp>
    </p:spTree>
    <p:extLst>
      <p:ext uri="{BB962C8B-B14F-4D97-AF65-F5344CB8AC3E}">
        <p14:creationId xmlns:p14="http://schemas.microsoft.com/office/powerpoint/2010/main" val="53288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1000"/>
                            </p:stCondLst>
                            <p:childTnLst>
                              <p:par>
                                <p:cTn id="21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500"/>
                            </p:stCondLst>
                            <p:childTnLst>
                              <p:par>
                                <p:cTn id="3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9" grpId="0" animBg="1"/>
      <p:bldP spid="9" grpId="1" animBg="1"/>
      <p:bldP spid="7" grpId="0" animBg="1"/>
      <p:bldP spid="7" grpId="1" animBg="1"/>
      <p:bldP spid="2" grpId="0"/>
      <p:bldP spid="3" grpId="0"/>
      <p:bldP spid="8" grpId="0"/>
      <p:bldP spid="13" grpId="0"/>
      <p:bldP spid="14" grpId="0"/>
      <p:bldP spid="15" grpId="0"/>
      <p:bldP spid="16" grpId="0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3" grpId="0"/>
      <p:bldP spid="24" grpId="0"/>
      <p:bldP spid="29" grpId="0"/>
      <p:bldP spid="34" grpId="0" animBg="1"/>
      <p:bldP spid="34" grpId="1" animBg="1"/>
      <p:bldP spid="35" grpId="0"/>
      <p:bldP spid="40" grpId="0" animBg="1"/>
      <p:bldP spid="40" grpId="1" animBg="1"/>
      <p:bldP spid="41" grpId="0" animBg="1"/>
      <p:bldP spid="41" grpId="1" animBg="1"/>
      <p:bldP spid="42" grpId="0"/>
      <p:bldP spid="46" grpId="0" animBg="1"/>
      <p:bldP spid="46" grpId="1" animBg="1"/>
      <p:bldP spid="47" grpId="0"/>
      <p:bldP spid="50" grpId="0" animBg="1"/>
      <p:bldP spid="50" grpId="1" animBg="1"/>
      <p:bldP spid="51" grpId="0" animBg="1"/>
      <p:bldP spid="51" grpId="1" animBg="1"/>
      <p:bldP spid="52" grpId="0"/>
      <p:bldP spid="53" grpId="0"/>
      <p:bldP spid="54" grpId="0"/>
      <p:bldP spid="56" grpId="0"/>
      <p:bldP spid="57" grpId="0"/>
      <p:bldP spid="58" grpId="0"/>
      <p:bldP spid="59" grpId="0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/>
      <p:bldP spid="67" grpId="1"/>
      <p:bldP spid="69" grpId="0" animBg="1"/>
      <p:bldP spid="69" grpId="1" animBg="1"/>
      <p:bldP spid="73" grpId="0"/>
      <p:bldP spid="73" grpId="1"/>
      <p:bldP spid="74" grpId="0" animBg="1"/>
      <p:bldP spid="74" grpId="1" animBg="1"/>
      <p:bldP spid="75" grpId="0"/>
      <p:bldP spid="75" grpId="1"/>
      <p:bldP spid="76" grpId="0"/>
      <p:bldP spid="76" grpId="1"/>
      <p:bldP spid="77" grpId="0"/>
      <p:bldP spid="77" grpId="1"/>
      <p:bldP spid="78" grpId="0"/>
      <p:bldP spid="78" grpId="1"/>
      <p:bldP spid="79" grpId="0"/>
      <p:bldP spid="80" grpId="0"/>
      <p:bldP spid="81" grpId="0"/>
      <p:bldP spid="85" grpId="0"/>
      <p:bldP spid="86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2" grpId="0"/>
      <p:bldP spid="103" grpId="0"/>
      <p:bldP spid="105" grpId="0"/>
      <p:bldP spid="106" grpId="0"/>
      <p:bldP spid="107" grpId="0"/>
      <p:bldP spid="70" grpId="0"/>
      <p:bldP spid="70" grpId="1"/>
      <p:bldP spid="71" grpId="0"/>
      <p:bldP spid="71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/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20249153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379036"/>
            <a:ext cx="4289957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u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Formula</a:t>
            </a: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096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</p:spTree>
    <p:extLst>
      <p:ext uri="{BB962C8B-B14F-4D97-AF65-F5344CB8AC3E}">
        <p14:creationId xmlns:p14="http://schemas.microsoft.com/office/powerpoint/2010/main" val="33567314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Rectangle 85"/>
          <p:cNvSpPr/>
          <p:nvPr/>
        </p:nvSpPr>
        <p:spPr>
          <a:xfrm>
            <a:off x="4219948" y="2567677"/>
            <a:ext cx="4336417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8" name="Flowchart: Alternate Process 77"/>
          <p:cNvSpPr/>
          <p:nvPr/>
        </p:nvSpPr>
        <p:spPr>
          <a:xfrm>
            <a:off x="5530761" y="1979992"/>
            <a:ext cx="212656" cy="233680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" name="Flowchart: Alternate Process 3"/>
          <p:cNvSpPr/>
          <p:nvPr/>
        </p:nvSpPr>
        <p:spPr>
          <a:xfrm>
            <a:off x="877304" y="555715"/>
            <a:ext cx="5304280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2608" y="493485"/>
            <a:ext cx="5998192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5) For what value of n, are the nth terms of two APs:</a:t>
            </a:r>
          </a:p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  63, 65, 67,… and 3, 10, 17,… equal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4886" y="975351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70600" y="982187"/>
            <a:ext cx="28119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first AP: 63, 65, 67,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73857" y="1257291"/>
            <a:ext cx="8771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63,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31486" y="1257291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61867" y="1257291"/>
            <a:ext cx="9252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5 – 6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87856" y="1257291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68680" y="1498377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85037" y="1744569"/>
            <a:ext cx="954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23291" y="1744569"/>
            <a:ext cx="167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a  +   (n – 1) 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04950" y="2035498"/>
            <a:ext cx="7269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6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04103" y="2035498"/>
            <a:ext cx="11339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(n – 1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995068" y="2035498"/>
            <a:ext cx="5343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2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492196" y="2351192"/>
            <a:ext cx="7269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6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91349" y="2351192"/>
            <a:ext cx="7280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2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730854" y="2351192"/>
            <a:ext cx="5199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Curved Right Arrow 22"/>
          <p:cNvSpPr/>
          <p:nvPr/>
        </p:nvSpPr>
        <p:spPr>
          <a:xfrm rot="5400000">
            <a:off x="2774405" y="1649955"/>
            <a:ext cx="227149" cy="67433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Curved Right Arrow 23"/>
          <p:cNvSpPr/>
          <p:nvPr/>
        </p:nvSpPr>
        <p:spPr>
          <a:xfrm rot="5400000">
            <a:off x="2941575" y="1804516"/>
            <a:ext cx="220468" cy="346215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50524" y="2650813"/>
            <a:ext cx="6706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750690" y="2650813"/>
            <a:ext cx="4916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088767" y="2650813"/>
            <a:ext cx="7280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2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900141" y="2933586"/>
            <a:ext cx="29177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second AP: 3, 10, 17,…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903398" y="3200598"/>
            <a:ext cx="7505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3,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761027" y="3200598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191408" y="3200598"/>
            <a:ext cx="8643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 –  3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017397" y="3200598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7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98221" y="3449776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214578" y="3721135"/>
            <a:ext cx="954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752832" y="3721135"/>
            <a:ext cx="167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a  +  (n – 1) 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563066" y="4012064"/>
            <a:ext cx="7269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093639" y="4012064"/>
            <a:ext cx="11339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(n – 1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984604" y="4012064"/>
            <a:ext cx="5343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7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567500" y="4289658"/>
            <a:ext cx="7269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098073" y="4289658"/>
            <a:ext cx="7280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7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737578" y="4289658"/>
            <a:ext cx="5199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1" name="Curved Right Arrow 60"/>
          <p:cNvSpPr/>
          <p:nvPr/>
        </p:nvSpPr>
        <p:spPr>
          <a:xfrm rot="5400000">
            <a:off x="2763941" y="3626521"/>
            <a:ext cx="227149" cy="67433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2" name="Curved Right Arrow 61"/>
          <p:cNvSpPr/>
          <p:nvPr/>
        </p:nvSpPr>
        <p:spPr>
          <a:xfrm rot="5400000">
            <a:off x="2931111" y="3781082"/>
            <a:ext cx="220468" cy="346215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203000" y="4543594"/>
            <a:ext cx="6706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791736" y="4543594"/>
            <a:ext cx="4916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186963" y="4543594"/>
            <a:ext cx="7280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7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3962400" y="1073150"/>
            <a:ext cx="0" cy="378042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4861560" y="994447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978039" y="2637775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001824" y="4528919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116020" y="1309087"/>
            <a:ext cx="1482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1 + 2n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474832" y="1309087"/>
            <a:ext cx="11202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4 + 7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2" name="Curved Right Arrow 71"/>
          <p:cNvSpPr/>
          <p:nvPr/>
        </p:nvSpPr>
        <p:spPr>
          <a:xfrm rot="16200000" flipH="1">
            <a:off x="5419522" y="719346"/>
            <a:ext cx="266348" cy="1036037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3" name="Curved Right Arrow 72"/>
          <p:cNvSpPr/>
          <p:nvPr/>
        </p:nvSpPr>
        <p:spPr>
          <a:xfrm rot="5400000">
            <a:off x="5177553" y="732554"/>
            <a:ext cx="258515" cy="1003995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4126230" y="1618890"/>
            <a:ext cx="1482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1 +  4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5474832" y="1618890"/>
            <a:ext cx="11202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n – 2n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114800" y="1921517"/>
            <a:ext cx="14378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5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474832" y="1921517"/>
            <a:ext cx="5601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9" name="Left Arrow 78"/>
          <p:cNvSpPr/>
          <p:nvPr/>
        </p:nvSpPr>
        <p:spPr>
          <a:xfrm rot="21204248">
            <a:off x="5046943" y="2148829"/>
            <a:ext cx="507885" cy="88466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4136843" y="2247355"/>
            <a:ext cx="13939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 =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5454756" y="2237381"/>
            <a:ext cx="5629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6070715" y="1758306"/>
            <a:ext cx="1357308" cy="523220"/>
            <a:chOff x="2923300" y="3384907"/>
            <a:chExt cx="1357308" cy="727162"/>
          </a:xfrm>
        </p:grpSpPr>
        <p:sp>
          <p:nvSpPr>
            <p:cNvPr id="83" name="Rounded Rectangular Callout 82"/>
            <p:cNvSpPr/>
            <p:nvPr/>
          </p:nvSpPr>
          <p:spPr>
            <a:xfrm>
              <a:off x="2923957" y="3448231"/>
              <a:ext cx="1356651" cy="624325"/>
            </a:xfrm>
            <a:prstGeom prst="wedgeRoundRectCallout">
              <a:avLst>
                <a:gd name="adj1" fmla="val -68738"/>
                <a:gd name="adj2" fmla="val 8716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923300" y="3384907"/>
              <a:ext cx="1343638" cy="7271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hat means,</a:t>
              </a:r>
            </a:p>
            <a:p>
              <a:pPr algn="ctr"/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3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=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13</a:t>
              </a: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3877467" y="2567395"/>
            <a:ext cx="4809333" cy="323165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5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For n = 13, nth terms of two APs are equal.</a:t>
            </a:r>
            <a:endParaRPr lang="en-US" sz="15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764086" y="998613"/>
            <a:ext cx="1956689" cy="525471"/>
            <a:chOff x="3263807" y="3338172"/>
            <a:chExt cx="1956689" cy="548668"/>
          </a:xfrm>
        </p:grpSpPr>
        <p:sp>
          <p:nvSpPr>
            <p:cNvPr id="6" name="Rounded Rectangular Callout 5"/>
            <p:cNvSpPr/>
            <p:nvPr/>
          </p:nvSpPr>
          <p:spPr>
            <a:xfrm>
              <a:off x="3277511" y="3349127"/>
              <a:ext cx="1940160" cy="537713"/>
            </a:xfrm>
            <a:prstGeom prst="wedgeRoundRectCallout">
              <a:avLst>
                <a:gd name="adj1" fmla="val -53221"/>
                <a:gd name="adj2" fmla="val -9765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263807" y="3338172"/>
              <a:ext cx="1956689" cy="54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find ‘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n’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ch that,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</a:p>
          </p:txBody>
        </p:sp>
      </p:grpSp>
      <p:sp>
        <p:nvSpPr>
          <p:cNvPr id="87" name="TextBox 86"/>
          <p:cNvSpPr txBox="1"/>
          <p:nvPr/>
        </p:nvSpPr>
        <p:spPr>
          <a:xfrm>
            <a:off x="4969752" y="-1466850"/>
            <a:ext cx="367894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2 15</a:t>
            </a:r>
          </a:p>
        </p:txBody>
      </p:sp>
    </p:spTree>
    <p:extLst>
      <p:ext uri="{BB962C8B-B14F-4D97-AF65-F5344CB8AC3E}">
        <p14:creationId xmlns:p14="http://schemas.microsoft.com/office/powerpoint/2010/main" val="3988011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500"/>
                            </p:stCondLst>
                            <p:childTnLst>
                              <p:par>
                                <p:cTn id="3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78" grpId="0" animBg="1"/>
      <p:bldP spid="78" grpId="1" animBg="1"/>
      <p:bldP spid="4" grpId="0" animBg="1"/>
      <p:bldP spid="4" grpId="1" animBg="1"/>
      <p:bldP spid="2" grpId="0"/>
      <p:bldP spid="3" grpId="0"/>
      <p:bldP spid="8" grpId="0"/>
      <p:bldP spid="9" grpId="0"/>
      <p:bldP spid="10" grpId="0"/>
      <p:bldP spid="11" grpId="0"/>
      <p:bldP spid="12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 animBg="1"/>
      <p:bldP spid="23" grpId="1" animBg="1"/>
      <p:bldP spid="24" grpId="0" animBg="1"/>
      <p:bldP spid="24" grpId="1" animBg="1"/>
      <p:bldP spid="25" grpId="0"/>
      <p:bldP spid="26" grpId="0"/>
      <p:bldP spid="27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 animBg="1"/>
      <p:bldP spid="61" grpId="1" animBg="1"/>
      <p:bldP spid="62" grpId="0" animBg="1"/>
      <p:bldP spid="62" grpId="1" animBg="1"/>
      <p:bldP spid="63" grpId="0"/>
      <p:bldP spid="64" grpId="0"/>
      <p:bldP spid="65" grpId="0"/>
      <p:bldP spid="67" grpId="0"/>
      <p:bldP spid="68" grpId="0"/>
      <p:bldP spid="69" grpId="0"/>
      <p:bldP spid="70" grpId="0"/>
      <p:bldP spid="71" grpId="0"/>
      <p:bldP spid="72" grpId="0" animBg="1"/>
      <p:bldP spid="72" grpId="1" animBg="1"/>
      <p:bldP spid="73" grpId="0" animBg="1"/>
      <p:bldP spid="73" grpId="1" animBg="1"/>
      <p:bldP spid="74" grpId="0"/>
      <p:bldP spid="75" grpId="0"/>
      <p:bldP spid="76" grpId="0"/>
      <p:bldP spid="77" grpId="0"/>
      <p:bldP spid="79" grpId="0" animBg="1"/>
      <p:bldP spid="79" grpId="1" animBg="1"/>
      <p:bldP spid="80" grpId="0"/>
      <p:bldP spid="81" grpId="0"/>
      <p:bldP spid="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33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5461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379036"/>
            <a:ext cx="4376519" cy="707886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  <a:tabLst>
                <a:tab pos="347663" algn="l"/>
              </a:tabLst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Word proble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</a:t>
            </a:r>
          </a:p>
          <a:p>
            <a:pPr>
              <a:tabLst>
                <a:tab pos="347663" algn="l"/>
              </a:tabLst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	Formula</a:t>
            </a: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096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</p:spTree>
    <p:extLst>
      <p:ext uri="{BB962C8B-B14F-4D97-AF65-F5344CB8AC3E}">
        <p14:creationId xmlns:p14="http://schemas.microsoft.com/office/powerpoint/2010/main" val="16590556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ounded Rectangle 36"/>
          <p:cNvSpPr/>
          <p:nvPr/>
        </p:nvSpPr>
        <p:spPr>
          <a:xfrm>
            <a:off x="560848" y="1036072"/>
            <a:ext cx="2524589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5699552" y="783845"/>
            <a:ext cx="2346005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3740058" y="794378"/>
            <a:ext cx="1919875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321976" y="784596"/>
            <a:ext cx="1143753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5279492" y="541801"/>
            <a:ext cx="2788717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385226" y="541801"/>
            <a:ext cx="2332824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200109" y="541801"/>
            <a:ext cx="1188918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19448" y="514350"/>
            <a:ext cx="7633952" cy="830997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Q.19) </a:t>
            </a:r>
            <a:r>
              <a:rPr lang="en-US" sz="1600" b="1" kern="0" dirty="0" err="1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ubba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kern="0" dirty="0" err="1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Rao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started work in 1995 at an annual salary of Rs.5000 and received an increment of Rs.200 each year. In which year did his income reach Rs.7000 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0136" y="1261646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pic>
        <p:nvPicPr>
          <p:cNvPr id="4" name="Picture 2" descr="C:\Users\ADMIN\Desktop\SA2 TAT\15-old-man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8067" b="92941" l="9883" r="8995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165" t="7563" r="20694" b="14779"/>
          <a:stretch/>
        </p:blipFill>
        <p:spPr bwMode="auto">
          <a:xfrm>
            <a:off x="1123950" y="1628775"/>
            <a:ext cx="1546945" cy="1753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2606487" y="1440874"/>
            <a:ext cx="2221461" cy="656904"/>
            <a:chOff x="3940208" y="3387311"/>
            <a:chExt cx="2443610" cy="685915"/>
          </a:xfrm>
        </p:grpSpPr>
        <p:sp>
          <p:nvSpPr>
            <p:cNvPr id="8" name="Rounded Rectangular Callout 7"/>
            <p:cNvSpPr/>
            <p:nvPr/>
          </p:nvSpPr>
          <p:spPr>
            <a:xfrm>
              <a:off x="3940208" y="3387311"/>
              <a:ext cx="2443610" cy="685915"/>
            </a:xfrm>
            <a:prstGeom prst="wedgeRoundRectCallout">
              <a:avLst>
                <a:gd name="adj1" fmla="val -35042"/>
                <a:gd name="adj2" fmla="val -486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444119" y="3427267"/>
              <a:ext cx="1310254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Year 1995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596961" y="1731227"/>
            <a:ext cx="22927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>
                <a:solidFill>
                  <a:prstClr val="white"/>
                </a:solidFill>
                <a:latin typeface="Bookman Old Style"/>
              </a:rPr>
              <a:t>Annual salary Rs.5000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230165" y="1151557"/>
            <a:ext cx="1508712" cy="365780"/>
            <a:chOff x="4390424" y="3431121"/>
            <a:chExt cx="1659582" cy="381934"/>
          </a:xfrm>
        </p:grpSpPr>
        <p:sp>
          <p:nvSpPr>
            <p:cNvPr id="14" name="Rounded Rectangular Callout 13"/>
            <p:cNvSpPr/>
            <p:nvPr/>
          </p:nvSpPr>
          <p:spPr>
            <a:xfrm>
              <a:off x="4390424" y="3431121"/>
              <a:ext cx="1659582" cy="381934"/>
            </a:xfrm>
            <a:prstGeom prst="wedgeRoundRectCallout">
              <a:avLst>
                <a:gd name="adj1" fmla="val -44722"/>
                <a:gd name="adj2" fmla="val -8869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395105" y="3457104"/>
              <a:ext cx="1648636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Rise in salary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606487" y="2119752"/>
            <a:ext cx="2221461" cy="656904"/>
            <a:chOff x="3940208" y="3387311"/>
            <a:chExt cx="2443610" cy="685915"/>
          </a:xfrm>
        </p:grpSpPr>
        <p:sp>
          <p:nvSpPr>
            <p:cNvPr id="18" name="Rounded Rectangular Callout 17"/>
            <p:cNvSpPr/>
            <p:nvPr/>
          </p:nvSpPr>
          <p:spPr>
            <a:xfrm>
              <a:off x="3940208" y="3387311"/>
              <a:ext cx="2443610" cy="685915"/>
            </a:xfrm>
            <a:prstGeom prst="wedgeRoundRectCallout">
              <a:avLst>
                <a:gd name="adj1" fmla="val -35042"/>
                <a:gd name="adj2" fmla="val -486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444119" y="3427267"/>
              <a:ext cx="1310254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Year 1996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608016" y="2410105"/>
            <a:ext cx="22927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>
                <a:solidFill>
                  <a:prstClr val="white"/>
                </a:solidFill>
                <a:latin typeface="Bookman Old Style"/>
              </a:rPr>
              <a:t>Annual salary Rs.5200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374369" y="2015030"/>
            <a:ext cx="1033700" cy="348029"/>
            <a:chOff x="4651681" y="3430444"/>
            <a:chExt cx="1137071" cy="363397"/>
          </a:xfrm>
        </p:grpSpPr>
        <p:sp>
          <p:nvSpPr>
            <p:cNvPr id="22" name="Rounded Rectangular Callout 21"/>
            <p:cNvSpPr/>
            <p:nvPr/>
          </p:nvSpPr>
          <p:spPr>
            <a:xfrm>
              <a:off x="4651681" y="3430444"/>
              <a:ext cx="1137071" cy="363397"/>
            </a:xfrm>
            <a:prstGeom prst="wedgeRoundRectCallout">
              <a:avLst>
                <a:gd name="adj1" fmla="val -42879"/>
                <a:gd name="adj2" fmla="val -20274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654639" y="3461652"/>
              <a:ext cx="1129565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+ Rs.200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2606487" y="2795706"/>
            <a:ext cx="2221461" cy="656904"/>
            <a:chOff x="3940208" y="3387311"/>
            <a:chExt cx="2443610" cy="685915"/>
          </a:xfrm>
        </p:grpSpPr>
        <p:sp>
          <p:nvSpPr>
            <p:cNvPr id="25" name="Rounded Rectangular Callout 24"/>
            <p:cNvSpPr/>
            <p:nvPr/>
          </p:nvSpPr>
          <p:spPr>
            <a:xfrm>
              <a:off x="3940208" y="3387311"/>
              <a:ext cx="2443610" cy="685915"/>
            </a:xfrm>
            <a:prstGeom prst="wedgeRoundRectCallout">
              <a:avLst>
                <a:gd name="adj1" fmla="val -35042"/>
                <a:gd name="adj2" fmla="val -486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444119" y="3427267"/>
              <a:ext cx="1310254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Year 1997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602488" y="3086059"/>
            <a:ext cx="22927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>
                <a:solidFill>
                  <a:prstClr val="white"/>
                </a:solidFill>
                <a:latin typeface="Bookman Old Style"/>
              </a:rPr>
              <a:t>Annual salary Rs.5400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4368841" y="2690984"/>
            <a:ext cx="1033700" cy="348029"/>
            <a:chOff x="4651681" y="3430444"/>
            <a:chExt cx="1137071" cy="363397"/>
          </a:xfrm>
        </p:grpSpPr>
        <p:sp>
          <p:nvSpPr>
            <p:cNvPr id="29" name="Rounded Rectangular Callout 28"/>
            <p:cNvSpPr/>
            <p:nvPr/>
          </p:nvSpPr>
          <p:spPr>
            <a:xfrm>
              <a:off x="4651681" y="3430444"/>
              <a:ext cx="1137071" cy="363397"/>
            </a:xfrm>
            <a:prstGeom prst="wedgeRoundRectCallout">
              <a:avLst>
                <a:gd name="adj1" fmla="val -42879"/>
                <a:gd name="adj2" fmla="val -20274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654639" y="3461652"/>
              <a:ext cx="1129565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+ Rs.200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 rot="5400000">
            <a:off x="3621225" y="3433047"/>
            <a:ext cx="428171" cy="3586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0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2606487" y="3769298"/>
            <a:ext cx="2292730" cy="656904"/>
            <a:chOff x="3908123" y="3387311"/>
            <a:chExt cx="2522006" cy="685915"/>
          </a:xfrm>
        </p:grpSpPr>
        <p:sp>
          <p:nvSpPr>
            <p:cNvPr id="33" name="Rounded Rectangular Callout 32"/>
            <p:cNvSpPr/>
            <p:nvPr/>
          </p:nvSpPr>
          <p:spPr>
            <a:xfrm>
              <a:off x="3940208" y="3387311"/>
              <a:ext cx="2443610" cy="685915"/>
            </a:xfrm>
            <a:prstGeom prst="wedgeRoundRectCallout">
              <a:avLst>
                <a:gd name="adj1" fmla="val -35042"/>
                <a:gd name="adj2" fmla="val -486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908123" y="3695235"/>
              <a:ext cx="2522006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Annual salary Rs.7000</a:t>
              </a: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3080654" y="3807023"/>
            <a:ext cx="11179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>
                <a:solidFill>
                  <a:prstClr val="white"/>
                </a:solidFill>
                <a:latin typeface="Bookman Old Style"/>
              </a:rPr>
              <a:t>Year   ?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5048250" y="2011929"/>
            <a:ext cx="1683222" cy="878015"/>
            <a:chOff x="4294443" y="3382500"/>
            <a:chExt cx="1851543" cy="916789"/>
          </a:xfrm>
        </p:grpSpPr>
        <p:sp>
          <p:nvSpPr>
            <p:cNvPr id="39" name="Rounded Rectangular Callout 38"/>
            <p:cNvSpPr/>
            <p:nvPr/>
          </p:nvSpPr>
          <p:spPr>
            <a:xfrm>
              <a:off x="4294443" y="3382500"/>
              <a:ext cx="1851543" cy="916789"/>
            </a:xfrm>
            <a:prstGeom prst="wedgeRoundRectCallout">
              <a:avLst>
                <a:gd name="adj1" fmla="val -37053"/>
                <a:gd name="adj2" fmla="val -337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308863" y="3444195"/>
              <a:ext cx="1821120" cy="7511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Amount of annual salaries forms an AP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4876800" y="1401662"/>
            <a:ext cx="785091" cy="406428"/>
            <a:chOff x="4772414" y="3398253"/>
            <a:chExt cx="863602" cy="424371"/>
          </a:xfrm>
        </p:grpSpPr>
        <p:sp>
          <p:nvSpPr>
            <p:cNvPr id="42" name="Cloud Callout 41"/>
            <p:cNvSpPr/>
            <p:nvPr/>
          </p:nvSpPr>
          <p:spPr>
            <a:xfrm>
              <a:off x="4772414" y="3398253"/>
              <a:ext cx="863602" cy="424371"/>
            </a:xfrm>
            <a:prstGeom prst="cloudCallout">
              <a:avLst>
                <a:gd name="adj1" fmla="val -56286"/>
                <a:gd name="adj2" fmla="val 60581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979127" y="3436382"/>
              <a:ext cx="489685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1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4895216" y="2091177"/>
            <a:ext cx="785091" cy="406428"/>
            <a:chOff x="4772414" y="3398253"/>
            <a:chExt cx="863602" cy="424371"/>
          </a:xfrm>
        </p:grpSpPr>
        <p:sp>
          <p:nvSpPr>
            <p:cNvPr id="45" name="Cloud Callout 44"/>
            <p:cNvSpPr/>
            <p:nvPr/>
          </p:nvSpPr>
          <p:spPr>
            <a:xfrm>
              <a:off x="4772414" y="3398253"/>
              <a:ext cx="863602" cy="424371"/>
            </a:xfrm>
            <a:prstGeom prst="cloudCallout">
              <a:avLst>
                <a:gd name="adj1" fmla="val -56286"/>
                <a:gd name="adj2" fmla="val 60581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979127" y="3436382"/>
              <a:ext cx="489685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2</a:t>
              </a: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891219" y="2751338"/>
            <a:ext cx="785091" cy="406428"/>
            <a:chOff x="4772414" y="3398253"/>
            <a:chExt cx="863602" cy="424371"/>
          </a:xfrm>
        </p:grpSpPr>
        <p:sp>
          <p:nvSpPr>
            <p:cNvPr id="48" name="Cloud Callout 47"/>
            <p:cNvSpPr/>
            <p:nvPr/>
          </p:nvSpPr>
          <p:spPr>
            <a:xfrm>
              <a:off x="4772414" y="3398253"/>
              <a:ext cx="863602" cy="424371"/>
            </a:xfrm>
            <a:prstGeom prst="cloudCallout">
              <a:avLst>
                <a:gd name="adj1" fmla="val -56286"/>
                <a:gd name="adj2" fmla="val 60581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979127" y="3436382"/>
              <a:ext cx="489685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3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913543" y="3736947"/>
            <a:ext cx="785091" cy="406428"/>
            <a:chOff x="4772414" y="3398253"/>
            <a:chExt cx="863602" cy="424371"/>
          </a:xfrm>
        </p:grpSpPr>
        <p:sp>
          <p:nvSpPr>
            <p:cNvPr id="51" name="Cloud Callout 50"/>
            <p:cNvSpPr/>
            <p:nvPr/>
          </p:nvSpPr>
          <p:spPr>
            <a:xfrm>
              <a:off x="4772414" y="3398253"/>
              <a:ext cx="863602" cy="424371"/>
            </a:xfrm>
            <a:prstGeom prst="cloudCallout">
              <a:avLst>
                <a:gd name="adj1" fmla="val -56286"/>
                <a:gd name="adj2" fmla="val 60581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979127" y="3436382"/>
              <a:ext cx="489685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6496050" y="1129114"/>
            <a:ext cx="1934820" cy="624045"/>
            <a:chOff x="4229405" y="3394577"/>
            <a:chExt cx="2128303" cy="651603"/>
          </a:xfrm>
        </p:grpSpPr>
        <p:sp>
          <p:nvSpPr>
            <p:cNvPr id="54" name="Rounded Rectangular Callout 53"/>
            <p:cNvSpPr/>
            <p:nvPr/>
          </p:nvSpPr>
          <p:spPr>
            <a:xfrm>
              <a:off x="4229405" y="3394577"/>
              <a:ext cx="2128303" cy="651603"/>
            </a:xfrm>
            <a:prstGeom prst="wedgeRoundRectCallout">
              <a:avLst>
                <a:gd name="adj1" fmla="val -37053"/>
                <a:gd name="adj2" fmla="val -337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298013" y="3444195"/>
              <a:ext cx="1989326" cy="546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We need to find n when 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 = 7000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4913543" y="-1085850"/>
            <a:ext cx="36571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2 19</a:t>
            </a:r>
          </a:p>
        </p:txBody>
      </p:sp>
    </p:spTree>
    <p:extLst>
      <p:ext uri="{BB962C8B-B14F-4D97-AF65-F5344CB8AC3E}">
        <p14:creationId xmlns:p14="http://schemas.microsoft.com/office/powerpoint/2010/main" val="353951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  <p:bldP spid="36" grpId="0" animBg="1"/>
      <p:bldP spid="36" grpId="1" animBg="1"/>
      <p:bldP spid="16" grpId="0" animBg="1"/>
      <p:bldP spid="16" grpId="1" animBg="1"/>
      <p:bldP spid="12" grpId="0" animBg="1"/>
      <p:bldP spid="12" grpId="1" animBg="1"/>
      <p:bldP spid="10" grpId="0" animBg="1"/>
      <p:bldP spid="10" grpId="1" animBg="1"/>
      <p:bldP spid="6" grpId="0" animBg="1"/>
      <p:bldP spid="6" grpId="1" animBg="1"/>
      <p:bldP spid="5" grpId="0" animBg="1"/>
      <p:bldP spid="5" grpId="1" animBg="1"/>
      <p:bldP spid="2" grpId="0"/>
      <p:bldP spid="3" grpId="0"/>
      <p:bldP spid="11" grpId="0"/>
      <p:bldP spid="20" grpId="0"/>
      <p:bldP spid="27" grpId="0"/>
      <p:bldP spid="31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Flowchart: Alternate Process 90"/>
          <p:cNvSpPr/>
          <p:nvPr/>
        </p:nvSpPr>
        <p:spPr>
          <a:xfrm>
            <a:off x="4087921" y="3685984"/>
            <a:ext cx="428676" cy="233680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19448" y="514350"/>
            <a:ext cx="7633952" cy="830997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Q.19) </a:t>
            </a:r>
            <a:r>
              <a:rPr lang="en-US" sz="1600" b="1" kern="0" dirty="0" err="1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ubba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kern="0" dirty="0" err="1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Rao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started work in 1995 at an annual salary of Rs.5000 and received an increment of Rs.200 each year. In which year did his income reach Rs.7000 ?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40136" y="1261646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27567" y="1793807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6800" y="1261646"/>
            <a:ext cx="42114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The salaries of each year after 1995 are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66799" y="2332093"/>
            <a:ext cx="52512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Let after n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th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year, his salary will be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Rs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. 7000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38250" y="2817868"/>
            <a:ext cx="26003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  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n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= a + (n – 1)d 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14437" y="3094093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99187" y="3094093"/>
            <a:ext cx="6912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7000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76474" y="3094093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05074" y="3094093"/>
            <a:ext cx="6912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5000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14674" y="3094093"/>
            <a:ext cx="10294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+ (n – 1)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95206" y="3094093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00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19200" y="3372854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08713" y="3372854"/>
            <a:ext cx="6912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7000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86000" y="337285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–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14600" y="3372854"/>
            <a:ext cx="6912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5000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124200" y="3372854"/>
            <a:ext cx="10294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(n – 1)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004732" y="3372854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00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19200" y="3631839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4600" y="3631839"/>
            <a:ext cx="6912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000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124200" y="3631839"/>
            <a:ext cx="10294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(n – 1)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04732" y="3631839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00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219200" y="4052536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514600" y="3918975"/>
            <a:ext cx="6912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000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2575832" y="4221813"/>
            <a:ext cx="60722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582727" y="4211650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00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124200" y="4052536"/>
            <a:ext cx="10294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(n – 1)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H="1">
            <a:off x="2625181" y="4290431"/>
            <a:ext cx="449259" cy="174019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240000" flipH="1">
            <a:off x="2616727" y="3967276"/>
            <a:ext cx="520291" cy="22980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073866" y="3828456"/>
            <a:ext cx="4787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2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0</a:t>
            </a:r>
            <a:endParaRPr lang="en-US" sz="12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018450" y="4327066"/>
            <a:ext cx="3313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2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</a:t>
            </a:r>
            <a:endParaRPr lang="en-US" sz="12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572000" y="2724428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029200" y="2724428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0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321300" y="2715001"/>
            <a:ext cx="870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n – 1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578042" y="3042886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105400" y="3042886"/>
            <a:ext cx="324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n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309441" y="3042886"/>
            <a:ext cx="10086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10 + 1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588090" y="3372807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115448" y="3372807"/>
            <a:ext cx="324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n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319489" y="3372807"/>
            <a:ext cx="651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11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578041" y="3689836"/>
            <a:ext cx="3069469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kern="0"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1" dirty="0">
                <a:solidFill>
                  <a:prstClr val="black"/>
                </a:solidFill>
                <a:sym typeface="Symbol"/>
              </a:rPr>
              <a:t>Therefore, in 11th year, his salary will be Rs.7000.</a:t>
            </a:r>
            <a:endParaRPr lang="en-US" b="1" dirty="0">
              <a:solidFill>
                <a:prstClr val="black"/>
              </a:solidFill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H="1">
            <a:off x="4571878" y="2692840"/>
            <a:ext cx="1" cy="18192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1214436" y="1793807"/>
            <a:ext cx="67103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The incomes that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ba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Rao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obtained in various years form an A.P with first term (a) = 5000 and common difference(d) = 200</a:t>
            </a:r>
          </a:p>
        </p:txBody>
      </p:sp>
      <p:sp>
        <p:nvSpPr>
          <p:cNvPr id="4" name="TextBox 3"/>
          <p:cNvSpPr txBox="1"/>
          <p:nvPr/>
        </p:nvSpPr>
        <p:spPr>
          <a:xfrm flipH="1">
            <a:off x="914398" y="2560693"/>
            <a:ext cx="24996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     Now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n</a:t>
            </a:r>
            <a:r>
              <a:rPr lang="en-US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=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7000</a:t>
            </a:r>
            <a:r>
              <a:rPr lang="en-US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143001" y="1323975"/>
            <a:ext cx="3144019" cy="461665"/>
            <a:chOff x="990600" y="1885950"/>
            <a:chExt cx="3144019" cy="461665"/>
          </a:xfrm>
        </p:grpSpPr>
        <p:sp>
          <p:nvSpPr>
            <p:cNvPr id="69" name="TextBox 68"/>
            <p:cNvSpPr txBox="1"/>
            <p:nvPr/>
          </p:nvSpPr>
          <p:spPr>
            <a:xfrm>
              <a:off x="990600" y="188595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           </a:t>
              </a:r>
            </a:p>
            <a:p>
              <a:pPr>
                <a:defRPr/>
              </a:pPr>
              <a:r>
                <a:rPr lang="en-US" sz="20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5000,</a:t>
              </a:r>
              <a:endPara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632513" y="1885950"/>
              <a:ext cx="7313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         </a:t>
              </a:r>
            </a:p>
            <a:p>
              <a:pPr>
                <a:defRPr/>
              </a:pPr>
              <a:r>
                <a:rPr lang="en-US" sz="20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5200,</a:t>
              </a:r>
              <a:endPara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339768" y="1885950"/>
              <a:ext cx="179485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          </a:t>
              </a:r>
            </a:p>
            <a:p>
              <a:pPr>
                <a:defRPr/>
              </a:pPr>
              <a:r>
                <a:rPr lang="en-US" sz="20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5400,   ……, </a:t>
              </a:r>
              <a:endPara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972210" y="1885950"/>
              <a:ext cx="1066389" cy="2564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endPara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3571874" y="1486713"/>
            <a:ext cx="731336" cy="2975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kern="0" baseline="-2500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sz="2000" dirty="0">
                <a:sym typeface="Symbol"/>
              </a:rPr>
              <a:t>7000</a:t>
            </a:r>
            <a:endParaRPr lang="en-US" sz="2000" dirty="0"/>
          </a:p>
        </p:txBody>
      </p:sp>
      <p:grpSp>
        <p:nvGrpSpPr>
          <p:cNvPr id="87" name="Group 86"/>
          <p:cNvGrpSpPr/>
          <p:nvPr/>
        </p:nvGrpSpPr>
        <p:grpSpPr>
          <a:xfrm>
            <a:off x="6496050" y="1129114"/>
            <a:ext cx="1934820" cy="624045"/>
            <a:chOff x="4229405" y="3394577"/>
            <a:chExt cx="2128303" cy="651603"/>
          </a:xfrm>
        </p:grpSpPr>
        <p:sp>
          <p:nvSpPr>
            <p:cNvPr id="88" name="Rounded Rectangular Callout 87"/>
            <p:cNvSpPr/>
            <p:nvPr/>
          </p:nvSpPr>
          <p:spPr>
            <a:xfrm>
              <a:off x="4229405" y="3394577"/>
              <a:ext cx="2128303" cy="651603"/>
            </a:xfrm>
            <a:prstGeom prst="wedgeRoundRectCallout">
              <a:avLst>
                <a:gd name="adj1" fmla="val -37053"/>
                <a:gd name="adj2" fmla="val -337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4298013" y="3444195"/>
              <a:ext cx="1989326" cy="546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We need to find n when 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 = 7000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0" name="Curved Right Arrow 89"/>
          <p:cNvSpPr/>
          <p:nvPr/>
        </p:nvSpPr>
        <p:spPr>
          <a:xfrm rot="5400000">
            <a:off x="2429850" y="2705680"/>
            <a:ext cx="227149" cy="67433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2" name="Left Arrow 91"/>
          <p:cNvSpPr/>
          <p:nvPr/>
        </p:nvSpPr>
        <p:spPr>
          <a:xfrm rot="21204248">
            <a:off x="2961477" y="3840727"/>
            <a:ext cx="1124076" cy="104087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3" name="Curved Right Arrow 92"/>
          <p:cNvSpPr/>
          <p:nvPr/>
        </p:nvSpPr>
        <p:spPr>
          <a:xfrm rot="5400000">
            <a:off x="5561030" y="2312737"/>
            <a:ext cx="227149" cy="715821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625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1" grpId="1" animBg="1"/>
      <p:bldP spid="5" grpId="0"/>
      <p:bldP spid="6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7" grpId="0"/>
      <p:bldP spid="28" grpId="0"/>
      <p:bldP spid="29" grpId="0"/>
      <p:bldP spid="30" grpId="0"/>
      <p:bldP spid="35" grpId="0"/>
      <p:bldP spid="36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 animBg="1"/>
      <p:bldP spid="52" grpId="0"/>
      <p:bldP spid="4" grpId="0"/>
      <p:bldP spid="85" grpId="0"/>
      <p:bldP spid="90" grpId="0" animBg="1"/>
      <p:bldP spid="90" grpId="1" animBg="1"/>
      <p:bldP spid="92" grpId="0" animBg="1"/>
      <p:bldP spid="92" grpId="1" animBg="1"/>
      <p:bldP spid="93" grpId="0" animBg="1"/>
      <p:bldP spid="9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34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6441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68</TotalTime>
  <Words>1888</Words>
  <Application>Microsoft Office PowerPoint</Application>
  <PresentationFormat>On-screen Show (16:9)</PresentationFormat>
  <Paragraphs>468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Arial</vt:lpstr>
      <vt:lpstr>Bookman Old Style</vt:lpstr>
      <vt:lpstr>Calibri</vt:lpstr>
      <vt:lpstr>Cambria Math</vt:lpstr>
      <vt:lpstr>Rockwell</vt:lpstr>
      <vt:lpstr>Symbol</vt:lpstr>
      <vt:lpstr>Office Theme</vt:lpstr>
      <vt:lpstr>1_Office Theme</vt:lpstr>
      <vt:lpstr>1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ebashish Nath</cp:lastModifiedBy>
  <cp:revision>1815</cp:revision>
  <dcterms:created xsi:type="dcterms:W3CDTF">2013-07-31T12:47:49Z</dcterms:created>
  <dcterms:modified xsi:type="dcterms:W3CDTF">2024-01-27T08:48:55Z</dcterms:modified>
</cp:coreProperties>
</file>